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59" r:id="rId1"/>
  </p:sldMasterIdLst>
  <p:notesMasterIdLst>
    <p:notesMasterId r:id="rId55"/>
  </p:notesMasterIdLst>
  <p:sldIdLst>
    <p:sldId id="418" r:id="rId2"/>
    <p:sldId id="317" r:id="rId3"/>
    <p:sldId id="318" r:id="rId4"/>
    <p:sldId id="423" r:id="rId5"/>
    <p:sldId id="442" r:id="rId6"/>
    <p:sldId id="443" r:id="rId7"/>
    <p:sldId id="420" r:id="rId8"/>
    <p:sldId id="421" r:id="rId9"/>
    <p:sldId id="322" r:id="rId10"/>
    <p:sldId id="422" r:id="rId11"/>
    <p:sldId id="444" r:id="rId12"/>
    <p:sldId id="446" r:id="rId13"/>
    <p:sldId id="447" r:id="rId14"/>
    <p:sldId id="458" r:id="rId15"/>
    <p:sldId id="459" r:id="rId16"/>
    <p:sldId id="449" r:id="rId17"/>
    <p:sldId id="450" r:id="rId18"/>
    <p:sldId id="451" r:id="rId19"/>
    <p:sldId id="452" r:id="rId20"/>
    <p:sldId id="453" r:id="rId21"/>
    <p:sldId id="454" r:id="rId22"/>
    <p:sldId id="455" r:id="rId23"/>
    <p:sldId id="456" r:id="rId24"/>
    <p:sldId id="461" r:id="rId25"/>
    <p:sldId id="460" r:id="rId26"/>
    <p:sldId id="403" r:id="rId27"/>
    <p:sldId id="404" r:id="rId28"/>
    <p:sldId id="405" r:id="rId29"/>
    <p:sldId id="406" r:id="rId30"/>
    <p:sldId id="473" r:id="rId31"/>
    <p:sldId id="462" r:id="rId32"/>
    <p:sldId id="463" r:id="rId33"/>
    <p:sldId id="464" r:id="rId34"/>
    <p:sldId id="466" r:id="rId35"/>
    <p:sldId id="467" r:id="rId36"/>
    <p:sldId id="468" r:id="rId37"/>
    <p:sldId id="469" r:id="rId38"/>
    <p:sldId id="470" r:id="rId39"/>
    <p:sldId id="323" r:id="rId40"/>
    <p:sldId id="424" r:id="rId41"/>
    <p:sldId id="425" r:id="rId42"/>
    <p:sldId id="426" r:id="rId43"/>
    <p:sldId id="427" r:id="rId44"/>
    <p:sldId id="402" r:id="rId45"/>
    <p:sldId id="474" r:id="rId46"/>
    <p:sldId id="491" r:id="rId47"/>
    <p:sldId id="492" r:id="rId48"/>
    <p:sldId id="494" r:id="rId49"/>
    <p:sldId id="495" r:id="rId50"/>
    <p:sldId id="496" r:id="rId51"/>
    <p:sldId id="497" r:id="rId52"/>
    <p:sldId id="498" r:id="rId53"/>
    <p:sldId id="499" r:id="rId54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82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14" autoAdjust="0"/>
    <p:restoredTop sz="94660"/>
  </p:normalViewPr>
  <p:slideViewPr>
    <p:cSldViewPr snapToGrid="0">
      <p:cViewPr varScale="1">
        <p:scale>
          <a:sx n="141" d="100"/>
          <a:sy n="141" d="100"/>
        </p:scale>
        <p:origin x="528" y="12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98168685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Google Shape;51;g7e471ed578_0_0:notes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noFill/>
          <a:ln>
            <a:headEnd/>
            <a:tailEnd/>
          </a:ln>
        </p:spPr>
      </p:sp>
      <p:sp>
        <p:nvSpPr>
          <p:cNvPr id="5123" name="Google Shape;52;g7e471ed578_0_0:notes"/>
          <p:cNvSpPr txBox="1"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0" indent="0" eaLnBrk="1" hangingPunct="1">
              <a:buSzPts val="1100"/>
            </a:pPr>
            <a:endParaRPr lang="ru-RU" altLang="ru-RU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44019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84189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g7eec6618ae_0_9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9" name="Google Shape;89;g7eec6618ae_0_9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365635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g7ef217d425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8" name="Google Shape;138;g7ef217d425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934861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461028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55486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652608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000" b="1" i="0">
                <a:solidFill>
                  <a:srgbClr val="FF0000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1800" b="1" i="0">
                <a:solidFill>
                  <a:srgbClr val="008000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4783455"/>
            <a:ext cx="2926080" cy="257175"/>
          </a:xfrm>
          <a:prstGeom prst="rect">
            <a:avLst/>
          </a:prstGeo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4783455"/>
            <a:ext cx="2103120" cy="257175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9912A-6E6A-4B09-BA9B-957EA15ADF33}" type="datetime1">
              <a:rPr lang="en-US" smtClean="0"/>
              <a:t>9/18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408537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>
          <a:xfrm>
            <a:off x="3108960" y="4783455"/>
            <a:ext cx="2926080" cy="257175"/>
          </a:xfrm>
          <a:prstGeom prst="rect">
            <a:avLst/>
          </a:prstGeo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>
          <a:xfrm>
            <a:off x="457200" y="4783455"/>
            <a:ext cx="2103120" cy="257175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D6A594-5BAA-4551-88D2-6241B93D130D}" type="datetime1">
              <a:rPr lang="en-US" smtClean="0"/>
              <a:t>9/18/2025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9275567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400" b="1" i="0">
                <a:solidFill>
                  <a:srgbClr val="FF0000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>
          <a:xfrm>
            <a:off x="3108960" y="4783455"/>
            <a:ext cx="2926080" cy="257175"/>
          </a:xfrm>
          <a:prstGeom prst="rect">
            <a:avLst/>
          </a:prstGeo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>
          <a:xfrm>
            <a:off x="457200" y="4783455"/>
            <a:ext cx="2103120" cy="257175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863B1F-54A1-4CEC-9BE2-5F001ACEBCF0}" type="datetime1">
              <a:rPr lang="en-US" smtClean="0"/>
              <a:t>9/18/2025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46542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2808000" cy="317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404715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7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2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9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5.png"/><Relationship Id="rId5" Type="http://schemas.openxmlformats.org/officeDocument/2006/relationships/image" Target="../media/image54.jpg"/><Relationship Id="rId4" Type="http://schemas.openxmlformats.org/officeDocument/2006/relationships/image" Target="../media/image53.jp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1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1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0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2.emf"/><Relationship Id="rId4" Type="http://schemas.openxmlformats.org/officeDocument/2006/relationships/oleObject" Target="../embeddings/oleObject7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7" Type="http://schemas.openxmlformats.org/officeDocument/2006/relationships/image" Target="../media/image85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84.emf"/><Relationship Id="rId4" Type="http://schemas.openxmlformats.org/officeDocument/2006/relationships/oleObject" Target="../embeddings/oleObject9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5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jp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Google Shape;54;p13"/>
          <p:cNvSpPr txBox="1">
            <a:spLocks noGrp="1"/>
          </p:cNvSpPr>
          <p:nvPr>
            <p:ph type="ctrTitle"/>
          </p:nvPr>
        </p:nvSpPr>
        <p:spPr>
          <a:xfrm>
            <a:off x="842751" y="2121375"/>
            <a:ext cx="7235825" cy="950437"/>
          </a:xfrm>
        </p:spPr>
        <p:txBody>
          <a:bodyPr>
            <a:noAutofit/>
          </a:bodyPr>
          <a:lstStyle/>
          <a:p>
            <a:pPr>
              <a:spcAft>
                <a:spcPct val="0"/>
              </a:spcAft>
            </a:pPr>
            <a:r>
              <a:rPr lang="kk-KZ" sz="18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нықпаған көмірсутектер – алкендер, алкиндер, алкадиендер – номенклатурасы, алу жолдары,  құрылысы және  химиялық қасиеттеріндегі ерекшеліктері.</a:t>
            </a:r>
            <a:endParaRPr lang="ru-RU" altLang="ru-RU" sz="20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4099" name="Google Shape;55;p13"/>
          <p:cNvSpPr txBox="1">
            <a:spLocks noGrp="1"/>
          </p:cNvSpPr>
          <p:nvPr>
            <p:ph type="subTitle" idx="1"/>
          </p:nvPr>
        </p:nvSpPr>
        <p:spPr>
          <a:xfrm>
            <a:off x="334136" y="3293753"/>
            <a:ext cx="8520112" cy="792162"/>
          </a:xfrm>
        </p:spPr>
        <p:txBody>
          <a:bodyPr>
            <a:normAutofit/>
          </a:bodyPr>
          <a:lstStyle/>
          <a:p>
            <a:pPr eaLnBrk="1" hangingPunct="1">
              <a:spcBef>
                <a:spcPct val="0"/>
              </a:spcBef>
              <a:spcAft>
                <a:spcPct val="0"/>
              </a:spcAft>
              <a:buClr>
                <a:srgbClr val="595959"/>
              </a:buClr>
            </a:pPr>
            <a:r>
              <a:rPr lang="ru-RU" altLang="ru-RU" sz="1800" b="1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Дәріс</a:t>
            </a:r>
            <a:r>
              <a:rPr lang="ru-RU" altLang="ru-RU" sz="1800" b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 </a:t>
            </a:r>
            <a:r>
              <a:rPr lang="ru-RU" altLang="ru-RU" sz="1800" b="1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оқыған</a:t>
            </a:r>
            <a:r>
              <a:rPr lang="ru-RU" altLang="ru-RU" sz="1800" b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: </a:t>
            </a:r>
            <a:r>
              <a:rPr lang="ru-RU" altLang="ru-RU" sz="1800" b="1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х.ғ.к</a:t>
            </a:r>
            <a:r>
              <a:rPr lang="ru-RU" altLang="ru-RU" sz="1800" b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., </a:t>
            </a:r>
            <a:r>
              <a:rPr lang="kk-KZ" altLang="ru-RU" sz="1800" b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доцент м.а. </a:t>
            </a:r>
            <a:r>
              <a:rPr lang="ru-RU" altLang="ru-RU" sz="1800" b="1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Берғанаева</a:t>
            </a:r>
            <a:r>
              <a:rPr lang="ru-RU" altLang="ru-RU" sz="1800" b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 </a:t>
            </a:r>
            <a:r>
              <a:rPr lang="ru-RU" altLang="ru-RU" sz="1800" b="1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Гүлзат</a:t>
            </a:r>
            <a:r>
              <a:rPr lang="ru-RU" altLang="ru-RU" sz="1800" b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 </a:t>
            </a:r>
            <a:r>
              <a:rPr lang="ru-RU" altLang="ru-RU" sz="1800" b="1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Ерғазықызы</a:t>
            </a:r>
            <a:endParaRPr lang="ru-RU" altLang="ru-RU" sz="1800" b="1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4101" name="Прямоугольник 2"/>
          <p:cNvSpPr>
            <a:spLocks noChangeArrowheads="1"/>
          </p:cNvSpPr>
          <p:nvPr/>
        </p:nvSpPr>
        <p:spPr bwMode="auto">
          <a:xfrm>
            <a:off x="1866311" y="322984"/>
            <a:ext cx="54557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ə</a:t>
            </a:r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л-</a:t>
            </a:r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араби</a:t>
            </a:r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ындағы</a:t>
            </a:r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зақ</a:t>
            </a:r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Ұлттық</a:t>
            </a:r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Университеті</a:t>
            </a:r>
            <a:endParaRPr lang="ru-RU" altLang="ru-RU" sz="1800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ctr" eaLnBrk="1" hangingPunct="1"/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имия </a:t>
            </a:r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əне</a:t>
            </a:r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имиялық</a:t>
            </a:r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технология </a:t>
            </a:r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акультеті</a:t>
            </a:r>
            <a:endParaRPr lang="ru-RU" altLang="ru-RU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560" y="104278"/>
            <a:ext cx="1227755" cy="1353568"/>
          </a:xfrm>
          <a:prstGeom prst="rect">
            <a:avLst/>
          </a:prstGeom>
        </p:spPr>
      </p:pic>
      <p:pic>
        <p:nvPicPr>
          <p:cNvPr id="11" name="Picture 4" descr="https://ihn.kz/images/chem-lab-coop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1565" y="137683"/>
            <a:ext cx="1286759" cy="12867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3391995" y="1496680"/>
            <a:ext cx="14597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altLang="ru-RU" sz="1800" b="1" dirty="0" err="1">
                <a:latin typeface="Arial" panose="020B0604020202020204" pitchFamily="34" charset="0"/>
                <a:cs typeface="Arial" panose="020B0604020202020204" pitchFamily="34" charset="0"/>
              </a:rPr>
              <a:t>Дәріс</a:t>
            </a:r>
            <a:r>
              <a:rPr lang="ru-RU" altLang="ru-RU" sz="1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62803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451006" y="366817"/>
            <a:ext cx="5503545" cy="289182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800" b="1" spc="-1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Вициналды</a:t>
            </a:r>
            <a:r>
              <a:rPr sz="1800" b="1" spc="-1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игалогенидтерді</a:t>
            </a:r>
            <a:r>
              <a:rPr sz="1800" b="1" spc="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галогендеу</a:t>
            </a:r>
            <a:endParaRPr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451006" y="866954"/>
            <a:ext cx="7703024" cy="1131464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латын</a:t>
            </a:r>
            <a:r>
              <a:rPr sz="18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ілінен</a:t>
            </a:r>
            <a:r>
              <a:rPr sz="1800" spc="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i="1" spc="-5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vicinalis</a:t>
            </a:r>
            <a:r>
              <a:rPr sz="1800" i="1" spc="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– көрші)</a:t>
            </a:r>
            <a:endParaRPr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12700" marR="5080">
              <a:lnSpc>
                <a:spcPct val="114999"/>
              </a:lnSpc>
              <a:spcBef>
                <a:spcPts val="1595"/>
              </a:spcBef>
              <a:tabLst>
                <a:tab pos="1425575" algn="l"/>
                <a:tab pos="2847340" algn="l"/>
                <a:tab pos="4226560" algn="l"/>
              </a:tabLst>
            </a:pPr>
            <a:r>
              <a:rPr sz="18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</a:t>
            </a:r>
            <a:r>
              <a:rPr lang="kk-KZ" sz="18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ырыш</a:t>
            </a:r>
            <a:r>
              <a:rPr lang="en-US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Zn)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kk-KZ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агний</a:t>
            </a:r>
            <a:r>
              <a:rPr lang="en-US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Mg)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kk-KZ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иметилсульфоксидтегі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атрий </a:t>
            </a:r>
            <a:r>
              <a:rPr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иосульфаты</a:t>
            </a:r>
            <a:r>
              <a:rPr lang="en-US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Na</a:t>
            </a:r>
            <a:r>
              <a:rPr lang="en-US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</a:t>
            </a:r>
            <a:r>
              <a:rPr lang="en-US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sz="1800" spc="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литийалюминий</a:t>
            </a:r>
            <a:r>
              <a:rPr sz="1800" spc="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идриді</a:t>
            </a:r>
            <a:r>
              <a:rPr sz="1800" spc="3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spc="3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LiAlH</a:t>
            </a:r>
            <a:r>
              <a:rPr lang="en-US" spc="3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en-US" sz="1800" spc="3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kk-KZ" sz="1800" spc="3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тысында</a:t>
            </a:r>
            <a:r>
              <a:rPr sz="1800" spc="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үргізеді:</a:t>
            </a:r>
            <a:endParaRPr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object 5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32762" y="2372745"/>
            <a:ext cx="6417942" cy="937234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17250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1</a:t>
            </a:fld>
            <a:endParaRPr lang="ru-RU"/>
          </a:p>
        </p:txBody>
      </p:sp>
      <p:sp>
        <p:nvSpPr>
          <p:cNvPr id="5" name="object 2"/>
          <p:cNvSpPr txBox="1"/>
          <p:nvPr/>
        </p:nvSpPr>
        <p:spPr>
          <a:xfrm>
            <a:off x="379568" y="238230"/>
            <a:ext cx="5503545" cy="289182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kk-KZ" sz="1800" b="1" spc="-1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ендердің химиялық қасиеттері</a:t>
            </a:r>
            <a:endParaRPr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19436" y="740191"/>
            <a:ext cx="705872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ендердің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имиялық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сиеттері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лп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нықпаған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сутектердің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сиеттеріне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ұқсас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лад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нықпаған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КС-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ің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ға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су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білетін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σ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π-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тардан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ұратын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b="1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</a:t>
            </a:r>
            <a:r>
              <a:rPr lang="ru-RU" sz="16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b="1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</a:t>
            </a:r>
            <a:r>
              <a:rPr lang="ru-RU" sz="16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ru-RU" sz="1600" b="1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ш</a:t>
            </a:r>
            <a:r>
              <a:rPr lang="ru-RU" sz="16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b="1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селі</a:t>
            </a:r>
            <a:r>
              <a:rPr lang="ru-RU" sz="16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b="1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</a:t>
            </a:r>
            <a:r>
              <a:rPr lang="ru-RU" sz="16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ныктайд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</a:p>
          <a:p>
            <a:pPr algn="just"/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el-GR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π-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σ-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қа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рағанда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лсіз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лгандықтан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зіліп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айда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лған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кі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бос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валенттіліктерге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кі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атом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емесе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дар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пшас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ліп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осылад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да,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ңа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σ-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тар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айда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лад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</a:p>
          <a:p>
            <a:pPr algn="just"/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у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сында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детте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электронодонорлық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сиет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рсетеді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ондықтан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нықпыған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КС-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е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u="sng" dirty="0" err="1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электрофильді</a:t>
            </a:r>
            <a:r>
              <a:rPr lang="ru-RU" sz="1600" u="sng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u="sng" dirty="0" err="1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у</a:t>
            </a:r>
            <a:r>
              <a:rPr lang="ru-RU" sz="1600" u="sng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u="sng" dirty="0" err="1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сы</a:t>
            </a:r>
            <a:r>
              <a:rPr lang="ru-RU" sz="1600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ән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5996" y="2874237"/>
            <a:ext cx="3627441" cy="856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056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biLevel thresh="50000"/>
          </a:blip>
          <a:stretch>
            <a:fillRect/>
          </a:stretch>
        </p:blipFill>
        <p:spPr>
          <a:xfrm>
            <a:off x="530112" y="909969"/>
            <a:ext cx="2133144" cy="3153594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2743089" y="11802"/>
            <a:ext cx="26484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8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У РЕАКЦИЯЛАРЫ</a:t>
            </a:r>
            <a:endParaRPr lang="ru-RU" sz="1800" dirty="0">
              <a:solidFill>
                <a:srgbClr val="FF0000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835983" y="443163"/>
            <a:ext cx="124104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b="1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ендерге</a:t>
            </a:r>
            <a:endParaRPr lang="ru-RU" sz="1600" dirty="0">
              <a:solidFill>
                <a:srgbClr val="0070C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3547506" y="469347"/>
            <a:ext cx="12522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b="1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индерге</a:t>
            </a:r>
            <a:endParaRPr lang="ru-RU" sz="1600" dirty="0">
              <a:solidFill>
                <a:srgbClr val="0070C0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6270250" y="469347"/>
            <a:ext cx="15760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b="1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адиендерге</a:t>
            </a:r>
            <a:endParaRPr lang="ru-RU" sz="1600" dirty="0">
              <a:solidFill>
                <a:srgbClr val="0070C0"/>
              </a:solidFill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>
            <a:biLevel thresh="50000"/>
          </a:blip>
          <a:stretch>
            <a:fillRect/>
          </a:stretch>
        </p:blipFill>
        <p:spPr>
          <a:xfrm>
            <a:off x="3183617" y="909969"/>
            <a:ext cx="2124189" cy="3697452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389051" y="4191815"/>
            <a:ext cx="2534385" cy="83099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accent5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marL="12700"/>
            <a:r>
              <a:rPr lang="ru-RU" sz="1200" b="1" dirty="0" err="1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имметриялы</a:t>
            </a:r>
            <a:r>
              <a:rPr lang="ru-RU" sz="1200" b="1" spc="20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b="1" dirty="0" err="1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мес</a:t>
            </a:r>
            <a:r>
              <a:rPr lang="ru-RU" sz="1200" b="1" spc="5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b="1" spc="-5" dirty="0" err="1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ендер</a:t>
            </a:r>
            <a:r>
              <a:rPr lang="en-US" sz="1200" b="1" spc="-5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b="1" spc="-5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ен </a:t>
            </a:r>
            <a:r>
              <a:rPr lang="ru-RU" sz="1200" b="1" spc="-5" dirty="0" err="1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индерге</a:t>
            </a:r>
            <a:r>
              <a:rPr lang="ru-RU" sz="1200" b="1" spc="25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200" b="1" spc="-5" dirty="0" err="1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Hal</a:t>
            </a:r>
            <a:r>
              <a:rPr lang="en-US" sz="1200" b="1" spc="-5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b="1" spc="-5" dirty="0" err="1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электрофильдік</a:t>
            </a:r>
            <a:r>
              <a:rPr lang="en-US" sz="1200" b="1" spc="-5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b="1" dirty="0" err="1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уы</a:t>
            </a:r>
            <a:r>
              <a:rPr lang="ru-RU" sz="1200" b="1" spc="5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b="1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арковников</a:t>
            </a:r>
            <a:r>
              <a:rPr lang="ru-RU" sz="1200" b="1" spc="-10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b="1" spc="-5" dirty="0" err="1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режесіне</a:t>
            </a:r>
            <a:r>
              <a:rPr lang="ru-RU" sz="1200" b="1" spc="-15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b="1" dirty="0" err="1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әйкес</a:t>
            </a:r>
            <a:r>
              <a:rPr lang="ru-RU" sz="1200" b="1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b="1" dirty="0" err="1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үреді</a:t>
            </a:r>
            <a:r>
              <a:rPr lang="ru-RU" sz="1200" b="1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12</a:t>
            </a:fld>
            <a:endParaRPr lang="ru"/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4">
            <a:biLevel thresh="50000"/>
          </a:blip>
          <a:stretch>
            <a:fillRect/>
          </a:stretch>
        </p:blipFill>
        <p:spPr>
          <a:xfrm>
            <a:off x="6005066" y="731375"/>
            <a:ext cx="2360235" cy="3102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91145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" name="Google Shape;140;p2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44062" y="1735567"/>
            <a:ext cx="5560603" cy="115768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1" name="Google Shape;141;p25"/>
          <p:cNvPicPr preferRelativeResize="0"/>
          <p:nvPr/>
        </p:nvPicPr>
        <p:blipFill rotWithShape="1">
          <a:blip r:embed="rId4">
            <a:alphaModFix/>
          </a:blip>
          <a:srcRect l="3990"/>
          <a:stretch/>
        </p:blipFill>
        <p:spPr>
          <a:xfrm>
            <a:off x="592349" y="2967223"/>
            <a:ext cx="5172656" cy="1790512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Google Shape;133;p24"/>
          <p:cNvSpPr txBox="1">
            <a:spLocks/>
          </p:cNvSpPr>
          <p:nvPr/>
        </p:nvSpPr>
        <p:spPr>
          <a:xfrm>
            <a:off x="270358" y="23360"/>
            <a:ext cx="4794037" cy="3879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>
                <a:schemeClr val="dk2"/>
              </a:buClr>
              <a:buSzPts val="1800"/>
              <a:buFont typeface="Arial"/>
              <a:buNone/>
              <a:tabLst/>
              <a:defRPr/>
            </a:pPr>
            <a:r>
              <a:rPr kumimoji="0" lang="ru-RU" sz="1800" b="1" i="0" strike="noStrike" kern="0" cap="none" spc="0" normalizeH="0" baseline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alibri" panose="020F0502020204030204" pitchFamily="34" charset="0"/>
                <a:ea typeface="Times New Roman"/>
                <a:cs typeface="Calibri" panose="020F0502020204030204" pitchFamily="34" charset="0"/>
                <a:sym typeface="Times New Roman"/>
              </a:rPr>
              <a:t>Галогендену</a:t>
            </a:r>
            <a:r>
              <a:rPr kumimoji="0" lang="ru-RU" sz="1800" b="1" i="0" strike="noStrike" kern="0" cap="none" spc="0" normalizeH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alibri" panose="020F0502020204030204" pitchFamily="34" charset="0"/>
                <a:ea typeface="Times New Roman"/>
                <a:cs typeface="Calibri" panose="020F0502020204030204" pitchFamily="34" charset="0"/>
                <a:sym typeface="Times New Roman"/>
              </a:rPr>
              <a:t> </a:t>
            </a:r>
            <a:r>
              <a:rPr kumimoji="0" lang="ru-RU" sz="1800" b="1" i="0" strike="noStrike" kern="0" cap="none" spc="0" normalizeH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alibri" panose="020F0502020204030204" pitchFamily="34" charset="0"/>
                <a:ea typeface="Times New Roman"/>
                <a:cs typeface="Calibri" panose="020F0502020204030204" pitchFamily="34" charset="0"/>
                <a:sym typeface="Times New Roman"/>
              </a:rPr>
              <a:t>реакцияның</a:t>
            </a:r>
            <a:r>
              <a:rPr kumimoji="0" lang="ru-RU" sz="1800" b="1" i="0" strike="noStrike" kern="0" cap="none" spc="0" normalizeH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alibri" panose="020F0502020204030204" pitchFamily="34" charset="0"/>
                <a:ea typeface="Times New Roman"/>
                <a:cs typeface="Calibri" panose="020F0502020204030204" pitchFamily="34" charset="0"/>
                <a:sym typeface="Times New Roman"/>
              </a:rPr>
              <a:t> </a:t>
            </a:r>
            <a:r>
              <a:rPr kumimoji="0" lang="ru-RU" sz="1800" b="1" i="0" strike="noStrike" kern="0" cap="none" spc="0" normalizeH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alibri" panose="020F0502020204030204" pitchFamily="34" charset="0"/>
                <a:ea typeface="Times New Roman"/>
                <a:cs typeface="Calibri" panose="020F0502020204030204" pitchFamily="34" charset="0"/>
                <a:sym typeface="Times New Roman"/>
              </a:rPr>
              <a:t>механизмі</a:t>
            </a:r>
            <a:r>
              <a:rPr kumimoji="0" lang="ru-RU" sz="1800" b="1" i="0" strike="noStrike" kern="0" cap="none" spc="0" normalizeH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alibri" panose="020F0502020204030204" pitchFamily="34" charset="0"/>
                <a:ea typeface="Times New Roman"/>
                <a:cs typeface="Calibri" panose="020F0502020204030204" pitchFamily="34" charset="0"/>
                <a:sym typeface="Times New Roman"/>
              </a:rPr>
              <a:t>:</a:t>
            </a:r>
            <a:endParaRPr kumimoji="0" lang="ru-RU" sz="1800" b="1" i="0" strike="noStrike" kern="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5" name="Google Shape;135;p24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78747" y="460162"/>
            <a:ext cx="3828447" cy="115142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13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34802236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14</a:t>
            </a:fld>
            <a:endParaRPr lang="ru"/>
          </a:p>
        </p:txBody>
      </p:sp>
      <p:sp>
        <p:nvSpPr>
          <p:cNvPr id="3" name="Прямоугольник 2"/>
          <p:cNvSpPr/>
          <p:nvPr/>
        </p:nvSpPr>
        <p:spPr>
          <a:xfrm>
            <a:off x="257175" y="264766"/>
            <a:ext cx="6179344" cy="1277273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ru-RU" sz="18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В.В. Марковников </a:t>
            </a:r>
            <a:r>
              <a:rPr lang="ru-RU" sz="1800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режесі</a:t>
            </a:r>
            <a:r>
              <a:rPr lang="ru-RU" sz="18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1869)</a:t>
            </a:r>
            <a:r>
              <a:rPr 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 </a:t>
            </a:r>
            <a:endParaRPr lang="en-US" sz="1800" dirty="0">
              <a:solidFill>
                <a:srgbClr val="0070C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endParaRPr lang="ru-RU" sz="11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алоген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тек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Hal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имметриясыз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ендерге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индерге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ғанда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тек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H)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таг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те</a:t>
            </a:r>
            <a:r>
              <a:rPr lang="kk-KZ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і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п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тек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ына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ад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ал галоген (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al</a:t>
            </a:r>
            <a:r>
              <a:rPr lang="kk-KZ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тек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аз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тек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ына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ад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5824" y="158725"/>
            <a:ext cx="1449540" cy="1823368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6985831" y="1982093"/>
            <a:ext cx="154241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1000" dirty="0"/>
              <a:t>Марковников</a:t>
            </a:r>
          </a:p>
          <a:p>
            <a:pPr algn="ctr"/>
            <a:r>
              <a:rPr lang="kk-KZ" sz="1000" dirty="0"/>
              <a:t>Владимир Васильевич</a:t>
            </a:r>
          </a:p>
          <a:p>
            <a:pPr algn="ctr"/>
            <a:r>
              <a:rPr lang="kk-KZ" sz="1000" dirty="0"/>
              <a:t>(</a:t>
            </a:r>
            <a:r>
              <a:rPr lang="ru-RU" sz="1000" dirty="0"/>
              <a:t>1838-1904)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882952" y="1739206"/>
            <a:ext cx="4480529" cy="2382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31417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20764" y="507206"/>
            <a:ext cx="7437373" cy="251415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 algn="just">
              <a:spcBef>
                <a:spcPts val="105"/>
              </a:spcBef>
            </a:pP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имметриялы</a:t>
            </a:r>
            <a:r>
              <a:rPr lang="ru-RU" sz="1600" spc="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мес</a:t>
            </a:r>
            <a:r>
              <a:rPr lang="ru-RU" sz="16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ендер</a:t>
            </a:r>
            <a:r>
              <a:rPr lang="en-US"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ен </a:t>
            </a:r>
            <a:r>
              <a:rPr lang="ru-RU"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индерге</a:t>
            </a:r>
            <a:r>
              <a:rPr lang="ru-RU" sz="1600" spc="2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Hal</a:t>
            </a:r>
            <a:r>
              <a:rPr lang="en-US"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b="1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электрофилдік</a:t>
            </a:r>
            <a:r>
              <a:rPr lang="en-US" sz="1600" b="1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уы</a:t>
            </a:r>
            <a:r>
              <a:rPr lang="ru-RU" sz="1600" b="1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1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6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sz="12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n-US" sz="16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ru-RU" sz="16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арковников</a:t>
            </a:r>
            <a:r>
              <a:rPr lang="ru-RU" sz="1600" b="1" i="1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b="1" i="1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режесіне</a:t>
            </a:r>
            <a:r>
              <a:rPr lang="ru-RU" sz="1600" spc="-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әйкес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үреді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12700" algn="just">
              <a:spcBef>
                <a:spcPts val="105"/>
              </a:spcBef>
            </a:pPr>
            <a:endParaRPr lang="ru-RU" sz="1600" spc="-5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12700" algn="just">
              <a:spcBef>
                <a:spcPts val="105"/>
              </a:spcBef>
            </a:pPr>
            <a:r>
              <a:rPr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ромсутектің</a:t>
            </a:r>
            <a:r>
              <a:rPr lang="ru-RU"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ендерге</a:t>
            </a:r>
            <a:r>
              <a:rPr lang="ru-RU"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ероксидтің</a:t>
            </a:r>
            <a:r>
              <a:rPr lang="ru-RU"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н/е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ттектің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ru-RU"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тысында</a:t>
            </a:r>
            <a:r>
              <a:rPr lang="ru-RU"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</a:t>
            </a:r>
            <a:r>
              <a:rPr lang="ru-RU" sz="16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лу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b="1" i="1" dirty="0" err="1">
                <a:uFill>
                  <a:solidFill>
                    <a:srgbClr val="000000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а</a:t>
            </a:r>
            <a:r>
              <a:rPr lang="ru-RU" sz="1600" b="1" i="1" spc="-15" dirty="0" err="1">
                <a:uFill>
                  <a:solidFill>
                    <a:srgbClr val="000000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</a:t>
            </a:r>
            <a:r>
              <a:rPr lang="ru-RU" sz="1600" b="1" i="1" spc="-5" dirty="0" err="1">
                <a:uFill>
                  <a:solidFill>
                    <a:srgbClr val="000000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</a:t>
            </a:r>
            <a:r>
              <a:rPr lang="ru-RU" sz="1600" b="1" i="1" spc="-10" dirty="0" err="1">
                <a:uFill>
                  <a:solidFill>
                    <a:srgbClr val="000000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</a:t>
            </a:r>
            <a:r>
              <a:rPr lang="ru-RU" sz="1600" b="1" i="1" dirty="0" err="1">
                <a:uFill>
                  <a:solidFill>
                    <a:srgbClr val="000000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</a:t>
            </a:r>
            <a:r>
              <a:rPr lang="ru-RU" sz="1600" b="1" i="1" spc="-10" dirty="0" err="1">
                <a:uFill>
                  <a:solidFill>
                    <a:srgbClr val="000000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л</a:t>
            </a:r>
            <a:r>
              <a:rPr lang="ru-RU" sz="1600" b="1" i="1" dirty="0" err="1">
                <a:uFill>
                  <a:solidFill>
                    <a:srgbClr val="000000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ық</a:t>
            </a:r>
            <a:r>
              <a:rPr lang="ru-RU" sz="1600" b="1" i="1" dirty="0">
                <a:uFill>
                  <a:solidFill>
                    <a:srgbClr val="000000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b="1" i="1" dirty="0" err="1">
                <a:uFill>
                  <a:solidFill>
                    <a:srgbClr val="000000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ехан</a:t>
            </a:r>
            <a:r>
              <a:rPr lang="ru-RU" sz="1600" b="1" i="1" spc="-10" dirty="0" err="1">
                <a:uFill>
                  <a:solidFill>
                    <a:srgbClr val="000000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</a:t>
            </a:r>
            <a:r>
              <a:rPr lang="ru-RU" sz="1600" b="1" i="1" dirty="0" err="1">
                <a:uFill>
                  <a:solidFill>
                    <a:srgbClr val="000000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зммен</a:t>
            </a:r>
            <a:r>
              <a:rPr lang="ru-RU" sz="16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6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sz="12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US" sz="16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ru-RU" sz="16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ү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</a:t>
            </a:r>
            <a:r>
              <a:rPr lang="ru-RU" sz="1600" spc="-1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</a:t>
            </a:r>
            <a:r>
              <a:rPr lang="ru-RU"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і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Hal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</a:t>
            </a:r>
            <a:r>
              <a:rPr lang="ru-RU" sz="1600" spc="-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</a:t>
            </a:r>
            <a:r>
              <a:rPr lang="ru-RU" sz="16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овн</a:t>
            </a:r>
            <a:r>
              <a:rPr lang="ru-RU" sz="16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</a:t>
            </a:r>
            <a:r>
              <a:rPr lang="ru-RU" sz="1600" spc="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в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режес</a:t>
            </a:r>
            <a:r>
              <a:rPr lang="ru-RU" sz="16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і</a:t>
            </a:r>
            <a:r>
              <a:rPr lang="ru-RU"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р</a:t>
            </a:r>
            <a:r>
              <a:rPr lang="ru-RU" sz="1600" spc="-1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а-қ</a:t>
            </a:r>
            <a:r>
              <a:rPr lang="ru-RU" sz="1600" spc="-2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с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рі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</a:t>
            </a:r>
            <a:r>
              <a:rPr lang="ru-RU" sz="16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ғ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ытта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</a:t>
            </a:r>
            <a:r>
              <a:rPr lang="ru-RU" sz="16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</a:t>
            </a:r>
            <a:r>
              <a:rPr lang="ru-RU"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sz="1600" spc="-2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</a:t>
            </a:r>
            <a:r>
              <a:rPr lang="ru-RU" sz="1600" spc="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ұ</a:t>
            </a:r>
            <a:r>
              <a:rPr lang="ru-RU"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ы</a:t>
            </a:r>
            <a:r>
              <a:rPr lang="ru-RU"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b="1" i="1" spc="-5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араштың</a:t>
            </a:r>
            <a:r>
              <a:rPr lang="ru-RU" sz="1600" b="1" i="1" spc="-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b="1" i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ероксид</a:t>
            </a:r>
            <a:r>
              <a:rPr lang="ru-RU" sz="1600" b="1" i="1" spc="-6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b="1" i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эффектісі</a:t>
            </a:r>
            <a:r>
              <a:rPr lang="ru-RU" sz="1600" b="1" i="1" spc="-6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йді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>
              <a:spcBef>
                <a:spcPts val="40"/>
              </a:spcBef>
            </a:pP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12700" marR="5080" algn="just"/>
            <a:r>
              <a:rPr lang="ru-RU"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ероксид </a:t>
            </a:r>
            <a:r>
              <a:rPr lang="ru-RU"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ромсутекпен</a:t>
            </a:r>
            <a:r>
              <a:rPr lang="ru-RU"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рекеттесіп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ром </a:t>
            </a:r>
            <a:r>
              <a:rPr lang="ru-RU"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ын</a:t>
            </a:r>
            <a:r>
              <a:rPr lang="ru-RU"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радикал </a:t>
            </a:r>
            <a:r>
              <a:rPr lang="ru-RU"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рінде</a:t>
            </a:r>
            <a:r>
              <a:rPr lang="ru-RU"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сатад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саған</a:t>
            </a:r>
            <a:r>
              <a:rPr lang="ru-RU"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бром радикалы</a:t>
            </a:r>
            <a:r>
              <a:rPr lang="ru-RU" sz="16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</a:t>
            </a:r>
            <a:r>
              <a:rPr lang="ru-RU" sz="16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тағы</a:t>
            </a:r>
            <a:r>
              <a:rPr lang="ru-RU" sz="16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шеткі</a:t>
            </a:r>
            <a:r>
              <a:rPr lang="ru-RU" sz="16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тек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ына</a:t>
            </a:r>
            <a:r>
              <a:rPr lang="ru-RU" sz="1600" spc="49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ып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ru-RU" sz="1600" spc="50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ұрақт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spc="-484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адикал</a:t>
            </a:r>
            <a:r>
              <a:rPr lang="ru-RU" sz="1600" spc="-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еді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ru-RU" sz="1600" spc="-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ілген</a:t>
            </a:r>
            <a:r>
              <a:rPr lang="ru-RU"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адикал</a:t>
            </a:r>
            <a:r>
              <a:rPr lang="ru-RU" sz="1600" spc="-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ры</a:t>
            </a:r>
            <a:r>
              <a:rPr lang="ru-RU" sz="16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рай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ізбекті</a:t>
            </a:r>
            <a:r>
              <a:rPr lang="ru-RU" sz="1600" spc="-2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лғастырады</a:t>
            </a:r>
            <a:r>
              <a:rPr lang="ru-RU"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</a:t>
            </a:r>
            <a:endParaRPr sz="16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>
            <a:biLevel thresh="75000"/>
          </a:blip>
          <a:stretch>
            <a:fillRect/>
          </a:stretch>
        </p:blipFill>
        <p:spPr>
          <a:xfrm>
            <a:off x="1771069" y="3201164"/>
            <a:ext cx="3879637" cy="1668581"/>
          </a:xfrm>
          <a:prstGeom prst="rect">
            <a:avLst/>
          </a:prstGeom>
        </p:spPr>
      </p:pic>
      <p:sp>
        <p:nvSpPr>
          <p:cNvPr id="11" name="Google Shape;133;p24"/>
          <p:cNvSpPr txBox="1">
            <a:spLocks/>
          </p:cNvSpPr>
          <p:nvPr/>
        </p:nvSpPr>
        <p:spPr>
          <a:xfrm>
            <a:off x="449476" y="25133"/>
            <a:ext cx="4801181" cy="3879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>
                <a:schemeClr val="dk2"/>
              </a:buClr>
              <a:buSzPts val="1800"/>
              <a:buFont typeface="Arial"/>
              <a:buNone/>
              <a:tabLst/>
              <a:defRPr/>
            </a:pPr>
            <a:r>
              <a:rPr kumimoji="0" lang="ru-RU" sz="1800" b="1" i="0" strike="noStrike" kern="0" cap="none" spc="0" normalizeH="0" baseline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alibri" panose="020F0502020204030204" pitchFamily="34" charset="0"/>
                <a:ea typeface="Times New Roman"/>
                <a:cs typeface="Calibri" panose="020F0502020204030204" pitchFamily="34" charset="0"/>
                <a:sym typeface="Times New Roman"/>
              </a:rPr>
              <a:t>Гидрогалогендену</a:t>
            </a:r>
            <a:r>
              <a:rPr kumimoji="0" lang="ru-RU" sz="1800" b="1" i="0" strike="noStrike" kern="0" cap="none" spc="0" normalizeH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alibri" panose="020F0502020204030204" pitchFamily="34" charset="0"/>
                <a:ea typeface="Times New Roman"/>
                <a:cs typeface="Calibri" panose="020F0502020204030204" pitchFamily="34" charset="0"/>
                <a:sym typeface="Times New Roman"/>
              </a:rPr>
              <a:t> </a:t>
            </a:r>
            <a:r>
              <a:rPr kumimoji="0" lang="ru-RU" sz="1800" b="1" i="0" strike="noStrike" kern="0" cap="none" spc="0" normalizeH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alibri" panose="020F0502020204030204" pitchFamily="34" charset="0"/>
                <a:ea typeface="Times New Roman"/>
                <a:cs typeface="Calibri" panose="020F0502020204030204" pitchFamily="34" charset="0"/>
                <a:sym typeface="Times New Roman"/>
              </a:rPr>
              <a:t>реакциясы</a:t>
            </a:r>
            <a:endParaRPr kumimoji="0" lang="ru-RU" sz="2400" b="1" i="0" strike="noStrike" kern="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203008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65852" y="204119"/>
            <a:ext cx="3887470" cy="303288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800" spc="-5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ульфирлеу</a:t>
            </a:r>
            <a:r>
              <a:rPr sz="1800" spc="-40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сы</a:t>
            </a:r>
            <a:r>
              <a:rPr sz="1800" spc="-20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+Н2SO4)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715858" y="771525"/>
            <a:ext cx="3157918" cy="407194"/>
          </a:xfrm>
          <a:prstGeom prst="rect">
            <a:avLst/>
          </a:prstGeom>
        </p:spPr>
      </p:pic>
      <p:pic>
        <p:nvPicPr>
          <p:cNvPr id="4" name="object 4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717721" y="2064279"/>
            <a:ext cx="3156055" cy="1321859"/>
          </a:xfrm>
          <a:prstGeom prst="rect">
            <a:avLst/>
          </a:prstGeom>
        </p:spPr>
      </p:pic>
      <p:sp>
        <p:nvSpPr>
          <p:cNvPr id="5" name="object 5"/>
          <p:cNvSpPr txBox="1"/>
          <p:nvPr/>
        </p:nvSpPr>
        <p:spPr>
          <a:xfrm>
            <a:off x="715858" y="1551852"/>
            <a:ext cx="2326005" cy="259686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600" u="sng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</a:t>
            </a:r>
            <a:r>
              <a:rPr sz="1600" u="sng" spc="-55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u="sng" spc="-5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еханизмі:</a:t>
            </a:r>
            <a:endParaRPr sz="1600" u="sng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046054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478886" y="157480"/>
            <a:ext cx="3840479" cy="303288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800" spc="-5" dirty="0" err="1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идратация</a:t>
            </a:r>
            <a:r>
              <a:rPr sz="1800" spc="-5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 err="1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сы</a:t>
            </a:r>
            <a:endParaRPr sz="1800" dirty="0">
              <a:solidFill>
                <a:srgbClr val="0066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78886" y="601187"/>
            <a:ext cx="6586283" cy="87459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0"/>
              </a:spcBef>
            </a:pPr>
            <a:r>
              <a:rPr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ендердің 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ышқылдық ортадағы гидратациясы </a:t>
            </a:r>
            <a:r>
              <a:rPr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ондық 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еханизммен </a:t>
            </a:r>
            <a:r>
              <a:rPr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үреді. </a:t>
            </a:r>
            <a:r>
              <a:rPr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ірінші 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атыда </a:t>
            </a:r>
            <a:r>
              <a:rPr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ен 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ротонды </a:t>
            </a:r>
            <a:r>
              <a:rPr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п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ып</a:t>
            </a:r>
            <a:r>
              <a:rPr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рбокатион түзеді, </a:t>
            </a:r>
            <a:r>
              <a:rPr spc="-484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л сумен қосылып, </a:t>
            </a:r>
            <a:r>
              <a:rPr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ұрақсыз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ксоний</a:t>
            </a:r>
            <a:r>
              <a:rPr lang="kk-KZ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онын</a:t>
            </a:r>
            <a:r>
              <a:rPr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е</a:t>
            </a:r>
            <a:r>
              <a:rPr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і</a:t>
            </a:r>
            <a:r>
              <a:rPr lang="kk-KZ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</a:t>
            </a:r>
            <a:r>
              <a:rPr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соний</a:t>
            </a:r>
            <a:r>
              <a:rPr lang="kk-KZ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оны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протонды</a:t>
            </a:r>
            <a:r>
              <a:rPr spc="-3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өліп</a:t>
            </a:r>
            <a:r>
              <a:rPr spc="-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іберіп,</a:t>
            </a:r>
            <a:r>
              <a:rPr spc="-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</a:t>
            </a:r>
            <a:r>
              <a:rPr spc="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өнімін</a:t>
            </a:r>
            <a:r>
              <a:rPr lang="kk-KZ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 – спиртке айналады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kk-KZ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endParaRPr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612780"/>
              </p:ext>
            </p:extLst>
          </p:nvPr>
        </p:nvGraphicFramePr>
        <p:xfrm>
          <a:off x="814388" y="1784633"/>
          <a:ext cx="462756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628140" imgH="2133726" progId="ChemDraw.Document.6.0">
                  <p:embed/>
                </p:oleObj>
              </mc:Choice>
              <mc:Fallback>
                <p:oleObj name="CS ChemDraw Drawing" r:id="rId2" imgW="4628140" imgH="21337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4388" y="1784633"/>
                        <a:ext cx="4627563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Номер слайда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94027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47268" y="152338"/>
            <a:ext cx="6846488" cy="303288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3970" algn="ctr">
              <a:lnSpc>
                <a:spcPct val="100000"/>
              </a:lnSpc>
              <a:spcBef>
                <a:spcPts val="105"/>
              </a:spcBef>
            </a:pPr>
            <a:r>
              <a:rPr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тығу</a:t>
            </a:r>
            <a:r>
              <a:rPr sz="1800" spc="-4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лары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347268" y="584834"/>
            <a:ext cx="7357745" cy="949619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 marR="5080">
              <a:spcBef>
                <a:spcPts val="105"/>
              </a:spcBef>
              <a:spcAft>
                <a:spcPts val="1200"/>
              </a:spcAft>
            </a:pPr>
            <a:r>
              <a:rPr sz="1800" b="1" spc="-5" dirty="0" err="1">
                <a:solidFill>
                  <a:srgbClr val="00682F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Эпоксидте</a:t>
            </a:r>
            <a:r>
              <a:rPr lang="ru-RU" sz="1800" b="1" spc="-5" dirty="0">
                <a:solidFill>
                  <a:srgbClr val="00682F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</a:t>
            </a:r>
            <a:r>
              <a:rPr sz="1800" b="1" spc="-5" dirty="0">
                <a:solidFill>
                  <a:srgbClr val="00682F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у</a:t>
            </a:r>
            <a:endParaRPr lang="kk-KZ" sz="1800" b="1" spc="-5" dirty="0">
              <a:solidFill>
                <a:srgbClr val="00682F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12700" marR="5080">
              <a:spcBef>
                <a:spcPts val="105"/>
              </a:spcBef>
            </a:pPr>
            <a:r>
              <a:rPr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үміс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тализатордың</a:t>
            </a:r>
            <a:r>
              <a:rPr sz="16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тысында</a:t>
            </a:r>
            <a:r>
              <a:rPr sz="1600" spc="2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уадағы</a:t>
            </a:r>
            <a:r>
              <a:rPr sz="1600" spc="3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ттектің </a:t>
            </a:r>
            <a:r>
              <a:rPr sz="1600" spc="-484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серінен</a:t>
            </a:r>
            <a:r>
              <a:rPr sz="16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ендер</a:t>
            </a:r>
            <a:r>
              <a:rPr sz="1600" spc="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ганикалық</a:t>
            </a:r>
            <a:r>
              <a:rPr sz="1600" spc="3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ксид</a:t>
            </a:r>
            <a:r>
              <a:rPr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ерге</a:t>
            </a:r>
            <a:r>
              <a:rPr sz="16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эпоксидтерге)</a:t>
            </a:r>
            <a:r>
              <a:rPr sz="16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йін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тотығады.</a:t>
            </a:r>
          </a:p>
        </p:txBody>
      </p:sp>
      <p:pic>
        <p:nvPicPr>
          <p:cNvPr id="4" name="object 4"/>
          <p:cNvPicPr/>
          <p:nvPr/>
        </p:nvPicPr>
        <p:blipFill rotWithShape="1">
          <a:blip r:embed="rId2" cstate="print"/>
          <a:srcRect b="44912"/>
          <a:stretch/>
        </p:blipFill>
        <p:spPr>
          <a:xfrm>
            <a:off x="1286039" y="1802131"/>
            <a:ext cx="3378829" cy="499453"/>
          </a:xfrm>
          <a:prstGeom prst="rect">
            <a:avLst/>
          </a:prstGeom>
        </p:spPr>
      </p:pic>
      <p:sp>
        <p:nvSpPr>
          <p:cNvPr id="5" name="object 5"/>
          <p:cNvSpPr txBox="1"/>
          <p:nvPr/>
        </p:nvSpPr>
        <p:spPr>
          <a:xfrm>
            <a:off x="347268" y="2727070"/>
            <a:ext cx="7696595" cy="505908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5"/>
              </a:spcBef>
            </a:pP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Этилен</a:t>
            </a:r>
            <a:r>
              <a:rPr sz="1600" spc="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ксиді</a:t>
            </a:r>
            <a:r>
              <a:rPr sz="16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өнеркәсіпте</a:t>
            </a:r>
            <a:r>
              <a:rPr sz="1600" spc="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ликольдер</a:t>
            </a:r>
            <a:r>
              <a:rPr lang="ru-RU"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ru-RU"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кі</a:t>
            </a:r>
            <a:r>
              <a:rPr lang="ru-RU"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ды</a:t>
            </a:r>
            <a:r>
              <a:rPr lang="ru-RU"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пирттер</a:t>
            </a:r>
            <a:r>
              <a:rPr lang="ru-RU"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sz="1600" spc="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интетикалық</a:t>
            </a:r>
            <a:r>
              <a:rPr sz="1600" spc="4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алшықтар,</a:t>
            </a:r>
            <a:r>
              <a:rPr sz="1600" spc="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ластмассалар, жуғыш</a:t>
            </a:r>
            <a:r>
              <a:rPr sz="1600" spc="3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заттар,</a:t>
            </a:r>
            <a:r>
              <a:rPr sz="1600" spc="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.б. </a:t>
            </a:r>
            <a:r>
              <a:rPr sz="1600" spc="-484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у үшін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қолданылады. 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7603" y="3465128"/>
            <a:ext cx="3372846" cy="888928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3386880" y="2200277"/>
            <a:ext cx="109356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этилен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ксиді</a:t>
            </a:r>
            <a:endParaRPr lang="ru-RU" sz="12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kk-KZ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эпоксиэтан</a:t>
            </a:r>
            <a:r>
              <a:rPr lang="kk-KZ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9837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90550" y="280924"/>
            <a:ext cx="7503294" cy="1345112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800" b="1" spc="-5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идроксилдену</a:t>
            </a:r>
            <a:r>
              <a:rPr sz="1800" b="1" spc="-30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диолдардың</a:t>
            </a:r>
            <a:r>
              <a:rPr sz="1800" b="1" spc="-40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ілуі)</a:t>
            </a:r>
            <a:endParaRPr sz="1800" dirty="0">
              <a:solidFill>
                <a:srgbClr val="0066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12700" marR="5080">
              <a:lnSpc>
                <a:spcPct val="114999"/>
              </a:lnSpc>
              <a:spcBef>
                <a:spcPts val="1595"/>
              </a:spcBef>
            </a:pP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МnO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тің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дағы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рітіндісімен бөлме температурасында </a:t>
            </a:r>
            <a:r>
              <a:rPr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ілтілік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н</a:t>
            </a:r>
            <a:r>
              <a:rPr lang="kk-KZ"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ейтарап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тада әсер еткенде, алкендердің қос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ы үзіліп,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саған </a:t>
            </a:r>
            <a:r>
              <a:rPr sz="1600" spc="-484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кі бос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валенттілікке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кі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идроксил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пшасы қосылып, екі атомды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пирттер, </a:t>
            </a:r>
            <a:r>
              <a:rPr sz="1600" spc="-484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ягни</a:t>
            </a:r>
            <a:r>
              <a:rPr sz="1600" spc="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ликольдер</a:t>
            </a:r>
            <a:r>
              <a:rPr sz="16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іледі:</a:t>
            </a:r>
            <a:endParaRPr sz="16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390550" y="3336488"/>
            <a:ext cx="7112387" cy="861646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marR="5080" algn="just">
              <a:lnSpc>
                <a:spcPct val="114999"/>
              </a:lnSpc>
              <a:spcBef>
                <a:spcPts val="95"/>
              </a:spcBef>
            </a:pP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ендерді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үйытылған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МnO4-тің ерітіндісімен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тықтыру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дісі </a:t>
            </a:r>
            <a:r>
              <a:rPr sz="16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Вагнер </a:t>
            </a:r>
            <a:r>
              <a:rPr sz="1600" b="1" spc="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spc="-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сы</a:t>
            </a:r>
            <a:r>
              <a:rPr sz="16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п</a:t>
            </a:r>
            <a:r>
              <a:rPr sz="16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алады.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spc="-5" dirty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сы</a:t>
            </a:r>
            <a:r>
              <a:rPr sz="1600" b="1" dirty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spc="-5" dirty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</a:t>
            </a:r>
            <a:r>
              <a:rPr sz="1600" b="1" dirty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spc="-5" dirty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рқылы</a:t>
            </a:r>
            <a:r>
              <a:rPr sz="1600" b="1" dirty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spc="-5" dirty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а</a:t>
            </a:r>
            <a:r>
              <a:rPr sz="1600" b="1" dirty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spc="-5" dirty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ендерді </a:t>
            </a:r>
            <a:r>
              <a:rPr sz="1600" b="1" dirty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spc="-5" dirty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андардан,</a:t>
            </a:r>
            <a:r>
              <a:rPr sz="1600" b="1" spc="-30" dirty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spc="-5" dirty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илгалогенидтерден,</a:t>
            </a:r>
            <a:r>
              <a:rPr sz="1600" b="1" spc="5" dirty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spc="-5" dirty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пирттерден</a:t>
            </a:r>
            <a:r>
              <a:rPr sz="1600" b="1" spc="30" dirty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dirty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жыратуға</a:t>
            </a:r>
            <a:r>
              <a:rPr sz="1600" b="1" spc="-10" dirty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dirty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лады!!!</a:t>
            </a:r>
            <a:endParaRPr sz="16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object 4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54437" y="2062162"/>
            <a:ext cx="7048500" cy="838200"/>
          </a:xfrm>
          <a:prstGeom prst="rect">
            <a:avLst/>
          </a:prstGeom>
        </p:spPr>
      </p:pic>
      <p:sp>
        <p:nvSpPr>
          <p:cNvPr id="5" name="Номер слайда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61861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319669" y="584121"/>
            <a:ext cx="8106414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/>
            <a:r>
              <a:rPr lang="ru-RU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Қанықпаған</a:t>
            </a:r>
            <a:r>
              <a:rPr lang="ru-RU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көмірсутектерге</a:t>
            </a:r>
            <a:r>
              <a:rPr lang="ru-RU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құрамында</a:t>
            </a:r>
            <a:r>
              <a:rPr lang="ru-RU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marL="355600"/>
            <a:r>
              <a:rPr lang="ru-RU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қос</a:t>
            </a:r>
            <a:r>
              <a:rPr lang="ru-RU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байланысы</a:t>
            </a:r>
            <a:r>
              <a:rPr lang="ru-RU" sz="2000" dirty="0">
                <a:latin typeface="Calibri" panose="020F0502020204030204" pitchFamily="34" charset="0"/>
                <a:cs typeface="Calibri" panose="020F0502020204030204" pitchFamily="34" charset="0"/>
              </a:rPr>
              <a:t> С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=C</a:t>
            </a:r>
            <a:r>
              <a:rPr lang="kk-KZ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>
                <a:latin typeface="Calibri" panose="020F0502020204030204" pitchFamily="34" charset="0"/>
                <a:cs typeface="Calibri" panose="020F0502020204030204" pitchFamily="34" charset="0"/>
              </a:rPr>
              <a:t>бар КС </a:t>
            </a:r>
            <a:r>
              <a:rPr lang="ru-RU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жатады</a:t>
            </a:r>
            <a:r>
              <a:rPr lang="ru-RU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endParaRPr lang="ru-RU" sz="2000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indent="720725"/>
            <a:r>
              <a:rPr lang="ru-RU" sz="20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Алкендер</a:t>
            </a:r>
            <a:r>
              <a:rPr lang="ru-RU" sz="2000" dirty="0">
                <a:latin typeface="Calibri" panose="020F0502020204030204" pitchFamily="34" charset="0"/>
                <a:cs typeface="Calibri" panose="020F0502020204030204" pitchFamily="34" charset="0"/>
              </a:rPr>
              <a:t> (СnH2n) </a:t>
            </a:r>
            <a:r>
              <a:rPr lang="ru-RU" sz="20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</a:p>
          <a:p>
            <a:pPr indent="720725"/>
            <a:r>
              <a:rPr lang="ru-RU" sz="1800" b="1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лефиндер</a:t>
            </a:r>
            <a:r>
              <a:rPr lang="ru-RU" sz="1800" b="1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 май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уші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этилен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лорме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spc="-73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ай</a:t>
            </a:r>
            <a:r>
              <a:rPr lang="ru-RU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әрізді</a:t>
            </a:r>
            <a:r>
              <a:rPr lang="ru-RU" sz="1800" spc="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ұйықтық</a:t>
            </a:r>
            <a:r>
              <a:rPr lang="ru-RU" sz="1800" spc="-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ге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</a:p>
          <a:p>
            <a:pPr indent="720725">
              <a:lnSpc>
                <a:spcPct val="150000"/>
              </a:lnSpc>
            </a:pPr>
            <a:r>
              <a:rPr lang="ru-RU" sz="20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Алкадиендер</a:t>
            </a:r>
            <a:r>
              <a:rPr lang="ru-RU" sz="2000" dirty="0">
                <a:latin typeface="Calibri" panose="020F0502020204030204" pitchFamily="34" charset="0"/>
                <a:cs typeface="Calibri" panose="020F0502020204030204" pitchFamily="34" charset="0"/>
              </a:rPr>
              <a:t> (CnH2n-2) </a:t>
            </a:r>
          </a:p>
          <a:p>
            <a:pPr indent="720725">
              <a:lnSpc>
                <a:spcPct val="150000"/>
              </a:lnSpc>
            </a:pPr>
            <a:r>
              <a:rPr lang="ru-RU" sz="20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Алкиндер</a:t>
            </a:r>
            <a:r>
              <a:rPr lang="ru-RU" sz="2000" dirty="0">
                <a:latin typeface="Calibri" panose="020F0502020204030204" pitchFamily="34" charset="0"/>
                <a:cs typeface="Calibri" panose="020F0502020204030204" pitchFamily="34" charset="0"/>
              </a:rPr>
              <a:t> (CnH2n-2)</a:t>
            </a:r>
          </a:p>
          <a:p>
            <a:endParaRPr lang="ru-RU" sz="2000" b="1" dirty="0">
              <a:solidFill>
                <a:srgbClr val="0000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2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20901598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90550" y="389636"/>
            <a:ext cx="6967513" cy="1275349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 algn="just">
              <a:lnSpc>
                <a:spcPct val="100000"/>
              </a:lnSpc>
              <a:spcBef>
                <a:spcPts val="105"/>
              </a:spcBef>
            </a:pPr>
            <a:r>
              <a:rPr sz="1800" b="1" dirty="0">
                <a:solidFill>
                  <a:srgbClr val="00682F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зонолиз</a:t>
            </a:r>
            <a:r>
              <a:rPr sz="1800" b="1" spc="-65" dirty="0">
                <a:solidFill>
                  <a:srgbClr val="00682F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dirty="0">
                <a:solidFill>
                  <a:srgbClr val="00682F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озондау</a:t>
            </a:r>
            <a:r>
              <a:rPr sz="1800" b="1" spc="-45" dirty="0">
                <a:solidFill>
                  <a:srgbClr val="00682F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5" dirty="0" err="1">
                <a:solidFill>
                  <a:srgbClr val="00682F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сы</a:t>
            </a:r>
            <a:r>
              <a:rPr sz="1800" b="1" spc="-5" dirty="0">
                <a:solidFill>
                  <a:srgbClr val="00682F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endParaRPr sz="1800" dirty="0">
              <a:solidFill>
                <a:srgbClr val="00682F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12700" marR="5080" algn="just">
              <a:lnSpc>
                <a:spcPct val="100000"/>
              </a:lnSpc>
            </a:pP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ендердің </a:t>
            </a:r>
            <a:r>
              <a:rPr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ұрылысын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нық</a:t>
            </a:r>
            <a:r>
              <a:rPr lang="kk-KZ"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</a:t>
            </a:r>
            <a:r>
              <a:rPr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у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шін арнайы тотықтырғыш ретінде </a:t>
            </a:r>
            <a:r>
              <a:rPr sz="1600" b="1" spc="-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зон </a:t>
            </a:r>
            <a:r>
              <a:rPr sz="16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айдаланылады.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Ол</a:t>
            </a:r>
            <a:r>
              <a:rPr sz="16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</a:t>
            </a:r>
            <a:r>
              <a:rPr sz="16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бойынша</a:t>
            </a:r>
            <a:r>
              <a:rPr sz="16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ып,</a:t>
            </a:r>
            <a:r>
              <a:rPr sz="1600" spc="50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ұрақсыз, </a:t>
            </a:r>
            <a:r>
              <a:rPr sz="16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парылғыш озонидтер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еді. Озонидтер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мен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рекеттесіп, </a:t>
            </a:r>
            <a:r>
              <a:rPr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рбонилді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қосылыстар</a:t>
            </a:r>
            <a:r>
              <a:rPr sz="16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sz="1600" spc="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тек пероксидін</a:t>
            </a:r>
            <a:r>
              <a:rPr sz="1600" spc="-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еді: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17000" y="1858164"/>
            <a:ext cx="6963399" cy="1240931"/>
          </a:xfrm>
          <a:prstGeom prst="rect">
            <a:avLst/>
          </a:prstGeom>
        </p:spPr>
      </p:pic>
      <p:grpSp>
        <p:nvGrpSpPr>
          <p:cNvPr id="4" name="object 4"/>
          <p:cNvGrpSpPr/>
          <p:nvPr/>
        </p:nvGrpSpPr>
        <p:grpSpPr>
          <a:xfrm>
            <a:off x="390550" y="3437382"/>
            <a:ext cx="7360419" cy="877443"/>
            <a:chOff x="329565" y="3808857"/>
            <a:chExt cx="8578215" cy="1054100"/>
          </a:xfrm>
        </p:grpSpPr>
        <p:pic>
          <p:nvPicPr>
            <p:cNvPr id="5" name="object 5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17000" y="3837432"/>
              <a:ext cx="8260730" cy="996696"/>
            </a:xfrm>
            <a:prstGeom prst="rect">
              <a:avLst/>
            </a:prstGeom>
          </p:spPr>
        </p:pic>
        <p:sp>
          <p:nvSpPr>
            <p:cNvPr id="6" name="object 6"/>
            <p:cNvSpPr/>
            <p:nvPr/>
          </p:nvSpPr>
          <p:spPr>
            <a:xfrm>
              <a:off x="343852" y="3823144"/>
              <a:ext cx="8549640" cy="1025525"/>
            </a:xfrm>
            <a:custGeom>
              <a:avLst/>
              <a:gdLst/>
              <a:ahLst/>
              <a:cxnLst/>
              <a:rect l="l" t="t" r="r" b="b"/>
              <a:pathLst>
                <a:path w="8549640" h="1025525">
                  <a:moveTo>
                    <a:pt x="0" y="1025271"/>
                  </a:moveTo>
                  <a:lnTo>
                    <a:pt x="8549259" y="1025271"/>
                  </a:lnTo>
                  <a:lnTo>
                    <a:pt x="8549259" y="0"/>
                  </a:lnTo>
                  <a:lnTo>
                    <a:pt x="0" y="0"/>
                  </a:lnTo>
                  <a:lnTo>
                    <a:pt x="0" y="1025271"/>
                  </a:lnTo>
                  <a:close/>
                </a:path>
              </a:pathLst>
            </a:custGeom>
            <a:ln w="28575">
              <a:solidFill>
                <a:srgbClr val="0000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7" name="Номер слайда 6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482831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973425" y="969338"/>
            <a:ext cx="6986719" cy="2699528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45151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90550" y="408508"/>
            <a:ext cx="6203131" cy="125996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 algn="just">
              <a:lnSpc>
                <a:spcPct val="100000"/>
              </a:lnSpc>
              <a:spcBef>
                <a:spcPts val="105"/>
              </a:spcBef>
            </a:pPr>
            <a:r>
              <a:rPr sz="1800" b="1" spc="-5" dirty="0" err="1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та</a:t>
            </a:r>
            <a:r>
              <a:rPr lang="kk-KZ" sz="1800" b="1" spc="-5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ң</a:t>
            </a:r>
            <a:r>
              <a:rPr sz="1800" b="1" spc="-5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жағдайда</a:t>
            </a:r>
            <a:r>
              <a:rPr sz="1800" b="1" spc="-10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5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кструкцияға</a:t>
            </a:r>
            <a:r>
              <a:rPr sz="1800" b="1" spc="-15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ұшырау</a:t>
            </a:r>
            <a:endParaRPr sz="1800" dirty="0">
              <a:solidFill>
                <a:srgbClr val="0066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12700" marR="5080" algn="just">
              <a:lnSpc>
                <a:spcPct val="100000"/>
              </a:lnSpc>
              <a:spcBef>
                <a:spcPts val="1814"/>
              </a:spcBef>
            </a:pP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үшті</a:t>
            </a:r>
            <a:r>
              <a:rPr sz="16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тықтырғыштардың</a:t>
            </a:r>
            <a:r>
              <a:rPr sz="16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КМnO</a:t>
            </a:r>
            <a:r>
              <a:rPr sz="12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</a:t>
            </a:r>
            <a:r>
              <a:rPr sz="12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г</a:t>
            </a:r>
            <a:r>
              <a:rPr sz="12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</a:t>
            </a:r>
            <a:r>
              <a:rPr sz="12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7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HNO</a:t>
            </a:r>
            <a:r>
              <a:rPr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sz="16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онцертрлі </a:t>
            </a:r>
            <a:r>
              <a:rPr sz="16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рітінділерінің әрекетінен алкендер молекуласының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 байланысы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зіліп,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тондар</a:t>
            </a:r>
            <a:r>
              <a:rPr sz="1600" spc="-3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</a:t>
            </a:r>
            <a:r>
              <a:rPr lang="kk-KZ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 қышқылдар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еді: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80806" y="2009305"/>
            <a:ext cx="5909629" cy="1108544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94363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445719" y="523826"/>
            <a:ext cx="6233687" cy="550792"/>
          </a:xfrm>
          <a:prstGeom prst="rect">
            <a:avLst/>
          </a:prstGeom>
        </p:spPr>
        <p:txBody>
          <a:bodyPr vert="horz" wrap="square" lIns="0" tIns="5778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455"/>
              </a:spcBef>
            </a:pP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ізбектің</a:t>
            </a:r>
            <a:r>
              <a:rPr sz="16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оңында</a:t>
            </a:r>
            <a:r>
              <a:rPr sz="1600" spc="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ұратын</a:t>
            </a:r>
            <a:r>
              <a:rPr sz="16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</a:t>
            </a:r>
            <a:r>
              <a:rPr sz="1600" spc="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</a:t>
            </a:r>
            <a:r>
              <a:rPr sz="16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=СН</a:t>
            </a:r>
            <a:r>
              <a:rPr sz="12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sz="1600" b="1" spc="10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қышқыл</a:t>
            </a:r>
            <a:r>
              <a:rPr sz="1600" spc="-2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азына</a:t>
            </a:r>
            <a:r>
              <a:rPr sz="1600" spc="2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О</a:t>
            </a:r>
            <a:r>
              <a:rPr sz="12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е</a:t>
            </a:r>
            <a:r>
              <a:rPr sz="1600" spc="-2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йін</a:t>
            </a:r>
            <a:r>
              <a:rPr sz="1600" spc="-4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тығады!!!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3</a:t>
            </a:fld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719" y="1610087"/>
            <a:ext cx="6747877" cy="2104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05970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4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507205" y="670828"/>
            <a:ext cx="2993233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алықаралық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номенклатура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йынш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цетиленд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КС-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әйкес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ныққа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сутектердег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ан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мшасы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ин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мшасыме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уыстырып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айд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ондықга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лар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индер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п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алад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</a:p>
          <a:p>
            <a:pPr algn="just"/>
            <a:endParaRPr lang="ru-RU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ізбектег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тек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дар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ш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қ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қы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наласқа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қта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өмірленед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ационалд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номенклатура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йынш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индерд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цетиленнің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уындылар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тінде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айд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438769" y="110996"/>
            <a:ext cx="32627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065">
              <a:spcBef>
                <a:spcPts val="180"/>
              </a:spcBef>
              <a:tabLst>
                <a:tab pos="343535" algn="l"/>
                <a:tab pos="344170" algn="l"/>
              </a:tabLst>
            </a:pPr>
            <a:r>
              <a:rPr lang="ru-RU" sz="1800" b="1" spc="-5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</a:t>
            </a:r>
            <a:r>
              <a:rPr lang="kk-KZ" sz="1800" b="1" spc="-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</a:t>
            </a:r>
            <a:r>
              <a:rPr lang="ru-RU" sz="1800" b="1" spc="-5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дердің</a:t>
            </a:r>
            <a:r>
              <a:rPr lang="ru-RU" sz="1800" b="1" spc="-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spc="-5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оменклатурасы</a:t>
            </a:r>
            <a:endParaRPr lang="ru-RU" sz="180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7194" y="135648"/>
            <a:ext cx="4682360" cy="4921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06193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86189"/>
              </p:ext>
            </p:extLst>
          </p:nvPr>
        </p:nvGraphicFramePr>
        <p:xfrm>
          <a:off x="1320800" y="901700"/>
          <a:ext cx="5673725" cy="350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5673958" imgH="3509733" progId="ChemDraw.Document.6.0">
                  <p:embed/>
                </p:oleObj>
              </mc:Choice>
              <mc:Fallback>
                <p:oleObj name="CS ChemDraw Drawing" r:id="rId3" imgW="5673958" imgH="35097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0800" y="901700"/>
                        <a:ext cx="5673725" cy="350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1883761" y="198065"/>
            <a:ext cx="32627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065">
              <a:spcBef>
                <a:spcPts val="180"/>
              </a:spcBef>
              <a:tabLst>
                <a:tab pos="343535" algn="l"/>
                <a:tab pos="344170" algn="l"/>
              </a:tabLst>
            </a:pPr>
            <a:r>
              <a:rPr lang="ru-RU" sz="1800" b="1" spc="-5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</a:t>
            </a:r>
            <a:r>
              <a:rPr lang="kk-KZ" sz="1800" b="1" spc="-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</a:t>
            </a:r>
            <a:r>
              <a:rPr lang="ru-RU" sz="1800" b="1" spc="-5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дердің</a:t>
            </a:r>
            <a:r>
              <a:rPr lang="ru-RU" sz="1800" b="1" spc="-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spc="-5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оменклатурасы</a:t>
            </a:r>
            <a:endParaRPr lang="ru-RU" sz="180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65462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/>
          <a:srcRect l="12832" t="17900" r="17952"/>
          <a:stretch/>
        </p:blipFill>
        <p:spPr>
          <a:xfrm>
            <a:off x="445079" y="1021026"/>
            <a:ext cx="4904509" cy="3296050"/>
          </a:xfrm>
          <a:prstGeom prst="rect">
            <a:avLst/>
          </a:prstGeom>
        </p:spPr>
      </p:pic>
      <p:sp>
        <p:nvSpPr>
          <p:cNvPr id="3" name="object 2"/>
          <p:cNvSpPr txBox="1"/>
          <p:nvPr/>
        </p:nvSpPr>
        <p:spPr>
          <a:xfrm>
            <a:off x="445079" y="178018"/>
            <a:ext cx="6364605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kk-KZ" sz="1800" b="1" spc="-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индерді </a:t>
            </a:r>
            <a:r>
              <a:rPr sz="1800" b="1" spc="-5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у</a:t>
            </a:r>
            <a:r>
              <a:rPr sz="18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олдары</a:t>
            </a:r>
            <a:endParaRPr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object 2"/>
          <p:cNvSpPr txBox="1"/>
          <p:nvPr/>
        </p:nvSpPr>
        <p:spPr>
          <a:xfrm>
            <a:off x="475632" y="712463"/>
            <a:ext cx="6364605" cy="25904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kk-KZ" sz="1600" b="1" spc="-5" dirty="0">
                <a:solidFill>
                  <a:srgbClr val="00682F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цетиленді </a:t>
            </a:r>
            <a:r>
              <a:rPr sz="1600" b="1" spc="-5" dirty="0" err="1">
                <a:solidFill>
                  <a:srgbClr val="00682F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у</a:t>
            </a:r>
            <a:r>
              <a:rPr lang="kk-KZ" sz="1600" b="1" spc="-5" dirty="0">
                <a:solidFill>
                  <a:srgbClr val="00682F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</a:t>
            </a:r>
            <a:endParaRPr sz="1600" dirty="0">
              <a:solidFill>
                <a:srgbClr val="00682F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26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38505726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2"/>
          <p:cNvSpPr txBox="1"/>
          <p:nvPr/>
        </p:nvSpPr>
        <p:spPr>
          <a:xfrm>
            <a:off x="453284" y="226142"/>
            <a:ext cx="6364605" cy="103618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kk-KZ" sz="1600" b="1" spc="-5" dirty="0">
                <a:solidFill>
                  <a:srgbClr val="00682F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үрделі алкиндерді </a:t>
            </a:r>
            <a:r>
              <a:rPr sz="1600" b="1" spc="-5" dirty="0" err="1">
                <a:solidFill>
                  <a:srgbClr val="00682F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у</a:t>
            </a:r>
            <a:r>
              <a:rPr lang="kk-KZ" sz="1600" b="1" spc="-5" dirty="0">
                <a:solidFill>
                  <a:srgbClr val="00682F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әдістері:</a:t>
            </a:r>
          </a:p>
          <a:p>
            <a:pPr marL="12700">
              <a:lnSpc>
                <a:spcPct val="100000"/>
              </a:lnSpc>
              <a:spcBef>
                <a:spcPts val="100"/>
              </a:spcBef>
            </a:pPr>
            <a:endParaRPr lang="kk-KZ" sz="1600" b="1" spc="-5" dirty="0">
              <a:solidFill>
                <a:srgbClr val="00682F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kk-KZ" sz="1600" b="1" i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цетиленид-ионды және терминалды алкиндердің</a:t>
            </a:r>
            <a:r>
              <a:rPr lang="en-US" sz="1600" b="1" i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kk-KZ" sz="1600" b="1" i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рбаниондарын алкилдеу</a:t>
            </a:r>
            <a:endParaRPr sz="1600" b="1" i="1" dirty="0">
              <a:solidFill>
                <a:srgbClr val="0070C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691" y="1376211"/>
            <a:ext cx="4944165" cy="2162477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27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33007864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50" y="124791"/>
            <a:ext cx="7520719" cy="4582939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28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42962783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550" y="307182"/>
            <a:ext cx="6444776" cy="2950368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29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37465255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2"/>
          <a:srcRect l="70"/>
          <a:stretch/>
        </p:blipFill>
        <p:spPr>
          <a:xfrm>
            <a:off x="3451038" y="564663"/>
            <a:ext cx="3444925" cy="121670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659213" y="684572"/>
            <a:ext cx="13452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b="1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Алкендер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ru-RU" sz="2000" dirty="0">
              <a:solidFill>
                <a:srgbClr val="0070C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595624" y="2163365"/>
            <a:ext cx="17636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b="1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Алкадиендер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ru-RU" sz="2000" dirty="0">
              <a:solidFill>
                <a:srgbClr val="0070C0"/>
              </a:solidFill>
            </a:endParaRPr>
          </a:p>
        </p:txBody>
      </p:sp>
      <p:pic>
        <p:nvPicPr>
          <p:cNvPr id="6" name="Google Shape;77;p1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144933" y="1906704"/>
            <a:ext cx="4377695" cy="124767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Прямоугольник 6"/>
          <p:cNvSpPr/>
          <p:nvPr/>
        </p:nvSpPr>
        <p:spPr>
          <a:xfrm>
            <a:off x="659213" y="3842213"/>
            <a:ext cx="13580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b="1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Алкиндер</a:t>
            </a:r>
            <a:r>
              <a:rPr lang="en-US" sz="20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ru-RU" sz="2000" dirty="0">
              <a:solidFill>
                <a:srgbClr val="0070C0"/>
              </a:solidFill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44933" y="3273504"/>
            <a:ext cx="2439523" cy="1588745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1935951" y="45233"/>
            <a:ext cx="49600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800" b="1" dirty="0" err="1">
                <a:solidFill>
                  <a:srgbClr val="C00000"/>
                </a:solidFill>
              </a:rPr>
              <a:t>Қанықпаған</a:t>
            </a:r>
            <a:r>
              <a:rPr lang="ru-RU" sz="1800" b="1" dirty="0">
                <a:solidFill>
                  <a:srgbClr val="C00000"/>
                </a:solidFill>
              </a:rPr>
              <a:t> </a:t>
            </a:r>
            <a:r>
              <a:rPr lang="ru-RU" sz="1800" b="1" dirty="0" err="1">
                <a:solidFill>
                  <a:srgbClr val="C00000"/>
                </a:solidFill>
              </a:rPr>
              <a:t>көмірсутектердің</a:t>
            </a:r>
            <a:r>
              <a:rPr lang="ru-RU" sz="1800" b="1" dirty="0">
                <a:solidFill>
                  <a:srgbClr val="C00000"/>
                </a:solidFill>
              </a:rPr>
              <a:t> </a:t>
            </a:r>
            <a:r>
              <a:rPr lang="ru-RU" sz="1800" b="1" dirty="0" err="1">
                <a:solidFill>
                  <a:srgbClr val="C00000"/>
                </a:solidFill>
              </a:rPr>
              <a:t>құрылысы</a:t>
            </a:r>
            <a:r>
              <a:rPr lang="ru-RU" sz="1800" b="1" dirty="0">
                <a:solidFill>
                  <a:srgbClr val="C00000"/>
                </a:solidFill>
              </a:rPr>
              <a:t> </a:t>
            </a:r>
            <a:endParaRPr lang="ru-RU" sz="1800" dirty="0"/>
          </a:p>
        </p:txBody>
      </p:sp>
      <p:pic>
        <p:nvPicPr>
          <p:cNvPr id="2050" name="Picture 2" descr="undefine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379" y="3538534"/>
            <a:ext cx="2412366" cy="1184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Номер слайда 8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3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282033960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00188" y="133379"/>
            <a:ext cx="5760021" cy="303288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800" spc="-20" dirty="0">
                <a:latin typeface="Microsoft Sans Serif"/>
                <a:cs typeface="Microsoft Sans Serif"/>
              </a:rPr>
              <a:t>Алкиндердің</a:t>
            </a:r>
            <a:r>
              <a:rPr sz="1800" spc="-35" dirty="0">
                <a:latin typeface="Microsoft Sans Serif"/>
                <a:cs typeface="Microsoft Sans Serif"/>
              </a:rPr>
              <a:t> </a:t>
            </a:r>
            <a:r>
              <a:rPr sz="1800" spc="-35" dirty="0" err="1">
                <a:latin typeface="Microsoft Sans Serif"/>
                <a:cs typeface="Microsoft Sans Serif"/>
              </a:rPr>
              <a:t>химиялық</a:t>
            </a:r>
            <a:r>
              <a:rPr sz="1800" spc="-5" dirty="0">
                <a:latin typeface="Microsoft Sans Serif"/>
                <a:cs typeface="Microsoft Sans Serif"/>
              </a:rPr>
              <a:t> </a:t>
            </a:r>
            <a:r>
              <a:rPr sz="1800" spc="-30" dirty="0" err="1">
                <a:latin typeface="Microsoft Sans Serif"/>
                <a:cs typeface="Microsoft Sans Serif"/>
              </a:rPr>
              <a:t>қасиеттері</a:t>
            </a:r>
            <a:r>
              <a:rPr lang="kk-KZ" sz="1800" spc="-30" dirty="0">
                <a:latin typeface="Microsoft Sans Serif"/>
                <a:cs typeface="Microsoft Sans Serif"/>
              </a:rPr>
              <a:t>ндегі ерекшеліктер</a:t>
            </a:r>
            <a:endParaRPr sz="1800" dirty="0">
              <a:latin typeface="Microsoft Sans Serif"/>
              <a:cs typeface="Microsoft Sans Serif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390550" y="653272"/>
            <a:ext cx="7519034" cy="949106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marR="5080" algn="just">
              <a:lnSpc>
                <a:spcPct val="115100"/>
              </a:lnSpc>
              <a:spcBef>
                <a:spcPts val="95"/>
              </a:spcBef>
            </a:pPr>
            <a:r>
              <a:rPr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цетилен </a:t>
            </a:r>
            <a:r>
              <a:rPr sz="1800" spc="-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олекуласы полюссіз, </a:t>
            </a:r>
            <a:r>
              <a:rPr sz="1800" spc="-4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ірақ </a:t>
            </a:r>
            <a:r>
              <a:rPr sz="1800" spc="-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олекулаға алкил </a:t>
            </a:r>
            <a:r>
              <a:rPr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бын </a:t>
            </a:r>
            <a:r>
              <a:rPr sz="1800" spc="-5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2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ңгізгенде 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дәуір </a:t>
            </a:r>
            <a:r>
              <a:rPr sz="1800" spc="-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ипольдік момент </a:t>
            </a:r>
            <a:r>
              <a:rPr sz="18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.б. </a:t>
            </a:r>
            <a:r>
              <a:rPr sz="1800" spc="-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 </a:t>
            </a:r>
            <a:r>
              <a:rPr sz="1800" spc="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ұл </a:t>
            </a:r>
            <a:r>
              <a:rPr sz="1800" spc="-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шама </a:t>
            </a:r>
            <a:r>
              <a:rPr sz="1800" spc="-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әйкес </a:t>
            </a:r>
            <a:r>
              <a:rPr sz="1800" spc="-5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ендердегі</a:t>
            </a:r>
            <a:r>
              <a:rPr sz="1800" spc="-3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шамаға </a:t>
            </a:r>
            <a:r>
              <a:rPr sz="1800" spc="-2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рағанда</a:t>
            </a:r>
            <a:r>
              <a:rPr sz="1800" spc="-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↑</a:t>
            </a:r>
            <a:r>
              <a:rPr sz="1800" spc="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лады:</a:t>
            </a:r>
            <a:endParaRPr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90550" y="2503684"/>
            <a:ext cx="8366125" cy="233448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14999"/>
              </a:lnSpc>
              <a:spcBef>
                <a:spcPts val="100"/>
              </a:spcBef>
            </a:pPr>
            <a:r>
              <a:rPr sz="1800" spc="-8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мек</a:t>
            </a:r>
            <a:r>
              <a:rPr sz="1800" spc="3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электродонорлы</a:t>
            </a:r>
            <a:r>
              <a:rPr sz="1800" spc="28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илды</a:t>
            </a:r>
            <a:r>
              <a:rPr sz="1800" spc="29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птары</a:t>
            </a:r>
            <a:r>
              <a:rPr sz="1800" spc="30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7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</a:t>
            </a:r>
            <a:r>
              <a:rPr sz="1800" spc="30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қа</a:t>
            </a:r>
            <a:r>
              <a:rPr sz="1800" spc="3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3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рағанда </a:t>
            </a:r>
            <a:r>
              <a:rPr sz="1800" spc="-5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ш</a:t>
            </a:r>
            <a:r>
              <a:rPr sz="1800" spc="-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ты</a:t>
            </a:r>
            <a:r>
              <a:rPr sz="18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3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үшті</a:t>
            </a:r>
            <a:r>
              <a:rPr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олюстейді.</a:t>
            </a:r>
            <a:endParaRPr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12700" marR="6985">
              <a:lnSpc>
                <a:spcPct val="114999"/>
              </a:lnSpc>
              <a:spcBef>
                <a:spcPts val="1595"/>
              </a:spcBef>
            </a:pPr>
            <a:r>
              <a:rPr sz="1800" spc="-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индер</a:t>
            </a:r>
            <a:r>
              <a:rPr sz="1800" spc="45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10" dirty="0">
                <a:solidFill>
                  <a:srgbClr val="1154CC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электрофилді</a:t>
            </a:r>
            <a:r>
              <a:rPr sz="1800" spc="459" dirty="0">
                <a:solidFill>
                  <a:srgbClr val="1154CC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sz="1800" spc="45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15" dirty="0">
                <a:solidFill>
                  <a:srgbClr val="1154CC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уклеофилді</a:t>
            </a:r>
            <a:r>
              <a:rPr sz="1800" spc="459" dirty="0">
                <a:solidFill>
                  <a:srgbClr val="1154CC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генттерді</a:t>
            </a:r>
            <a:r>
              <a:rPr sz="1800" spc="459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0" dirty="0">
                <a:solidFill>
                  <a:srgbClr val="1154CC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п</a:t>
            </a:r>
            <a:r>
              <a:rPr sz="1800" spc="-25" dirty="0">
                <a:solidFill>
                  <a:srgbClr val="1154CC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dirty="0">
                <a:solidFill>
                  <a:srgbClr val="1154CC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у</a:t>
            </a:r>
            <a:r>
              <a:rPr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sz="1800" spc="-5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>
                <a:solidFill>
                  <a:srgbClr val="1154CC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олимерлену</a:t>
            </a:r>
            <a:r>
              <a:rPr sz="1800" spc="-35" dirty="0">
                <a:solidFill>
                  <a:srgbClr val="1154CC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sz="1800" spc="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>
                <a:solidFill>
                  <a:srgbClr val="1154CC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ынбасу </a:t>
            </a:r>
            <a:r>
              <a:rPr sz="1800" spc="-10" dirty="0">
                <a:solidFill>
                  <a:srgbClr val="1154CC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ларына </a:t>
            </a:r>
            <a:r>
              <a:rPr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седі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kk-KZ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marL="12700" marR="6985">
              <a:lnSpc>
                <a:spcPct val="114999"/>
              </a:lnSpc>
              <a:spcBef>
                <a:spcPts val="1595"/>
              </a:spcBef>
            </a:pPr>
            <a:r>
              <a:rPr lang="kk-KZ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Электрофилді қосылу реакциялары (гидрлену, галогендену, дегидрогалогендену) жоғарыда көрсетілген (</a:t>
            </a:r>
            <a:r>
              <a:rPr lang="kk-KZ" sz="1800" i="1" spc="-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2 слайдты қараңыз!!!</a:t>
            </a:r>
            <a:r>
              <a:rPr lang="kk-KZ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endParaRPr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object 5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774222" y="1679961"/>
            <a:ext cx="1919222" cy="556033"/>
          </a:xfrm>
          <a:prstGeom prst="rect">
            <a:avLst/>
          </a:prstGeom>
        </p:spPr>
      </p:pic>
      <p:sp>
        <p:nvSpPr>
          <p:cNvPr id="6" name="Номер слайда 5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5945592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48741" y="164338"/>
            <a:ext cx="579056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идратация</a:t>
            </a:r>
            <a:r>
              <a:rPr sz="1800" b="1" spc="3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+Н2О)</a:t>
            </a:r>
            <a:r>
              <a:rPr sz="1800" b="1" spc="-1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sz="1800" b="1" spc="-1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учеров</a:t>
            </a:r>
            <a:r>
              <a:rPr sz="18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сы,</a:t>
            </a:r>
            <a:r>
              <a:rPr sz="1800" b="1" spc="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881 </a:t>
            </a:r>
            <a:r>
              <a:rPr sz="18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.</a:t>
            </a:r>
            <a:endParaRPr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48741" y="592581"/>
            <a:ext cx="7364095" cy="258404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600" spc="-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</a:t>
            </a:r>
            <a:r>
              <a:rPr sz="1600" spc="2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ыс</a:t>
            </a:r>
            <a:r>
              <a:rPr sz="1600" spc="4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I)</a:t>
            </a:r>
            <a:r>
              <a:rPr sz="1600" spc="4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2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/е</a:t>
            </a:r>
            <a:r>
              <a:rPr sz="1600" spc="4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ынап</a:t>
            </a:r>
            <a:r>
              <a:rPr sz="1600" spc="3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II)</a:t>
            </a:r>
            <a:r>
              <a:rPr sz="1600" spc="5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1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ұздарының</a:t>
            </a:r>
            <a:r>
              <a:rPr sz="1600" spc="6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2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тализатор</a:t>
            </a:r>
            <a:r>
              <a:rPr lang="ru-RU" sz="1600" spc="-2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z="1600" spc="-2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тысында </a:t>
            </a:r>
            <a:r>
              <a:rPr sz="1600" spc="-2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үреді</a:t>
            </a:r>
            <a:endParaRPr sz="16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object 5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764382" y="4188759"/>
            <a:ext cx="6598072" cy="764672"/>
          </a:xfrm>
          <a:prstGeom prst="rect">
            <a:avLst/>
          </a:prstGeom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458701"/>
              </p:ext>
            </p:extLst>
          </p:nvPr>
        </p:nvGraphicFramePr>
        <p:xfrm>
          <a:off x="764382" y="891522"/>
          <a:ext cx="6316662" cy="319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6317015" imgH="3197605" progId="ChemDraw.Document.6.0">
                  <p:embed/>
                </p:oleObj>
              </mc:Choice>
              <mc:Fallback>
                <p:oleObj name="CS ChemDraw Drawing" r:id="rId3" imgW="6317015" imgH="31976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4382" y="891522"/>
                        <a:ext cx="6316662" cy="319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3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22176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93510" y="438090"/>
            <a:ext cx="5732423" cy="3073309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339867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69544" y="-813"/>
            <a:ext cx="3629025" cy="33342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уклеофилді</a:t>
            </a:r>
            <a:r>
              <a:rPr spc="-9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у</a:t>
            </a:r>
            <a:r>
              <a:rPr spc="-5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AdN)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69544" y="568197"/>
            <a:ext cx="680021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kk-KZ" sz="1800" b="1" spc="-5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sz="1800" b="1" spc="-5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sz="1800" b="1" spc="-1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Спирттерді</a:t>
            </a:r>
            <a:r>
              <a:rPr sz="1800" b="1" spc="35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5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п алу</a:t>
            </a:r>
            <a:r>
              <a:rPr sz="1800" b="1" spc="3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dirty="0">
                <a:solidFill>
                  <a:srgbClr val="1C4586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sz="1800" b="1" spc="-10" dirty="0">
                <a:solidFill>
                  <a:srgbClr val="1C4586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рапайым</a:t>
            </a:r>
            <a:r>
              <a:rPr sz="1800" b="1" spc="2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винил</a:t>
            </a:r>
            <a:r>
              <a:rPr sz="1800" b="1" spc="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эфирлерін</a:t>
            </a:r>
            <a:r>
              <a:rPr sz="1800" b="1" spc="3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у</a:t>
            </a:r>
            <a:endParaRPr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69544" y="1940128"/>
            <a:ext cx="7686675" cy="3003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kk-KZ" sz="1800" b="1" spc="-5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sz="1800" b="1" spc="-5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sz="18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5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рбон</a:t>
            </a:r>
            <a:r>
              <a:rPr sz="1800" b="1" spc="-15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1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ышқылдарын</a:t>
            </a:r>
            <a:r>
              <a:rPr sz="1800" b="1" spc="35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5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п</a:t>
            </a:r>
            <a:r>
              <a:rPr sz="1800" b="1" spc="5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5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у</a:t>
            </a:r>
            <a:r>
              <a:rPr sz="1800" b="1" spc="15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sz="1800" b="1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күрделі</a:t>
            </a:r>
            <a:r>
              <a:rPr sz="1800" b="1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винил</a:t>
            </a:r>
            <a:r>
              <a:rPr sz="1800" b="1" spc="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эфирлерін</a:t>
            </a:r>
            <a:r>
              <a:rPr sz="1800" b="1" spc="5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у</a:t>
            </a:r>
            <a:endParaRPr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69544" y="3586733"/>
            <a:ext cx="640397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kk-KZ" sz="1800" b="1" spc="-5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sz="1800" b="1" spc="-5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sz="1800" b="1" spc="-15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5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идроциан</a:t>
            </a:r>
            <a:r>
              <a:rPr sz="1800" b="1" spc="1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1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ышқылын</a:t>
            </a:r>
            <a:r>
              <a:rPr sz="1800" b="1" spc="3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5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көгерткіш</a:t>
            </a:r>
            <a:r>
              <a:rPr sz="1800" b="1" spc="25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1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ыш-лы)</a:t>
            </a:r>
            <a:r>
              <a:rPr sz="1800" b="1" spc="3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5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п</a:t>
            </a:r>
            <a:r>
              <a:rPr sz="1800" b="1" spc="-1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5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у</a:t>
            </a:r>
            <a:endParaRPr sz="1800" dirty="0">
              <a:solidFill>
                <a:srgbClr val="0070C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" name="object 6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014697" y="942860"/>
            <a:ext cx="4772025" cy="923925"/>
          </a:xfrm>
          <a:prstGeom prst="rect">
            <a:avLst/>
          </a:prstGeom>
        </p:spPr>
      </p:pic>
      <p:grpSp>
        <p:nvGrpSpPr>
          <p:cNvPr id="7" name="object 7"/>
          <p:cNvGrpSpPr/>
          <p:nvPr/>
        </p:nvGrpSpPr>
        <p:grpSpPr>
          <a:xfrm>
            <a:off x="1138045" y="2258630"/>
            <a:ext cx="4368165" cy="1329055"/>
            <a:chOff x="1824227" y="2305811"/>
            <a:chExt cx="4368165" cy="1329055"/>
          </a:xfrm>
        </p:grpSpPr>
        <p:pic>
          <p:nvPicPr>
            <p:cNvPr id="8" name="object 8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824227" y="2305811"/>
              <a:ext cx="4367784" cy="1328928"/>
            </a:xfrm>
            <a:prstGeom prst="rect">
              <a:avLst/>
            </a:prstGeom>
          </p:spPr>
        </p:pic>
        <p:pic>
          <p:nvPicPr>
            <p:cNvPr id="9" name="object 9"/>
            <p:cNvPicPr/>
            <p:nvPr/>
          </p:nvPicPr>
          <p:blipFill>
            <a:blip r:embed="rId4" cstate="print">
              <a:biLevel thresh="50000"/>
            </a:blip>
            <a:stretch>
              <a:fillRect/>
            </a:stretch>
          </p:blipFill>
          <p:spPr>
            <a:xfrm>
              <a:off x="1883917" y="2346832"/>
              <a:ext cx="4248150" cy="1209674"/>
            </a:xfrm>
            <a:prstGeom prst="rect">
              <a:avLst/>
            </a:prstGeom>
          </p:spPr>
        </p:pic>
      </p:grpSp>
      <p:pic>
        <p:nvPicPr>
          <p:cNvPr id="10" name="object 10"/>
          <p:cNvPicPr/>
          <p:nvPr/>
        </p:nvPicPr>
        <p:blipFill>
          <a:blip r:embed="rId5" cstate="print">
            <a:biLevel thresh="75000"/>
          </a:blip>
          <a:stretch>
            <a:fillRect/>
          </a:stretch>
        </p:blipFill>
        <p:spPr>
          <a:xfrm>
            <a:off x="1276698" y="3925074"/>
            <a:ext cx="4581525" cy="1181100"/>
          </a:xfrm>
          <a:prstGeom prst="rect">
            <a:avLst/>
          </a:prstGeom>
        </p:spPr>
      </p:pic>
      <p:grpSp>
        <p:nvGrpSpPr>
          <p:cNvPr id="11" name="object 11"/>
          <p:cNvGrpSpPr/>
          <p:nvPr/>
        </p:nvGrpSpPr>
        <p:grpSpPr>
          <a:xfrm>
            <a:off x="6777291" y="1211643"/>
            <a:ext cx="962025" cy="361950"/>
            <a:chOff x="6777291" y="1211643"/>
            <a:chExt cx="962025" cy="361950"/>
          </a:xfrm>
        </p:grpSpPr>
        <p:pic>
          <p:nvPicPr>
            <p:cNvPr id="12" name="object 12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6843903" y="1335531"/>
              <a:ext cx="771525" cy="123825"/>
            </a:xfrm>
            <a:prstGeom prst="rect">
              <a:avLst/>
            </a:prstGeom>
          </p:spPr>
        </p:pic>
        <p:sp>
          <p:nvSpPr>
            <p:cNvPr id="13" name="object 13"/>
            <p:cNvSpPr/>
            <p:nvPr/>
          </p:nvSpPr>
          <p:spPr>
            <a:xfrm>
              <a:off x="6791579" y="1225930"/>
              <a:ext cx="933450" cy="333375"/>
            </a:xfrm>
            <a:custGeom>
              <a:avLst/>
              <a:gdLst/>
              <a:ahLst/>
              <a:cxnLst/>
              <a:rect l="l" t="t" r="r" b="b"/>
              <a:pathLst>
                <a:path w="933450" h="333375">
                  <a:moveTo>
                    <a:pt x="0" y="333375"/>
                  </a:moveTo>
                  <a:lnTo>
                    <a:pt x="933450" y="333375"/>
                  </a:lnTo>
                  <a:lnTo>
                    <a:pt x="933450" y="0"/>
                  </a:lnTo>
                  <a:lnTo>
                    <a:pt x="0" y="0"/>
                  </a:lnTo>
                  <a:lnTo>
                    <a:pt x="0" y="333375"/>
                  </a:lnTo>
                  <a:close/>
                </a:path>
              </a:pathLst>
            </a:custGeom>
            <a:ln w="28575">
              <a:solidFill>
                <a:srgbClr val="38761D"/>
              </a:solidFill>
            </a:ln>
          </p:spPr>
          <p:txBody>
            <a:bodyPr wrap="square" lIns="0" tIns="0" rIns="0" bIns="0" rtlCol="0"/>
            <a:lstStyle/>
            <a:p>
              <a:endParaRPr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14" name="object 14"/>
          <p:cNvGrpSpPr/>
          <p:nvPr/>
        </p:nvGrpSpPr>
        <p:grpSpPr>
          <a:xfrm>
            <a:off x="6653466" y="2675445"/>
            <a:ext cx="1209675" cy="400050"/>
            <a:chOff x="6653466" y="2675445"/>
            <a:chExt cx="1209675" cy="400050"/>
          </a:xfrm>
        </p:grpSpPr>
        <p:pic>
          <p:nvPicPr>
            <p:cNvPr id="15" name="object 15"/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6748653" y="2799333"/>
              <a:ext cx="990600" cy="123825"/>
            </a:xfrm>
            <a:prstGeom prst="rect">
              <a:avLst/>
            </a:prstGeom>
          </p:spPr>
        </p:pic>
        <p:sp>
          <p:nvSpPr>
            <p:cNvPr id="16" name="object 16"/>
            <p:cNvSpPr/>
            <p:nvPr/>
          </p:nvSpPr>
          <p:spPr>
            <a:xfrm>
              <a:off x="6667754" y="2689732"/>
              <a:ext cx="1181100" cy="371475"/>
            </a:xfrm>
            <a:custGeom>
              <a:avLst/>
              <a:gdLst/>
              <a:ahLst/>
              <a:cxnLst/>
              <a:rect l="l" t="t" r="r" b="b"/>
              <a:pathLst>
                <a:path w="1181100" h="371475">
                  <a:moveTo>
                    <a:pt x="0" y="371475"/>
                  </a:moveTo>
                  <a:lnTo>
                    <a:pt x="1181100" y="371475"/>
                  </a:lnTo>
                  <a:lnTo>
                    <a:pt x="1181100" y="0"/>
                  </a:lnTo>
                  <a:lnTo>
                    <a:pt x="0" y="0"/>
                  </a:lnTo>
                  <a:lnTo>
                    <a:pt x="0" y="371475"/>
                  </a:lnTo>
                  <a:close/>
                </a:path>
              </a:pathLst>
            </a:custGeom>
            <a:ln w="28575">
              <a:solidFill>
                <a:srgbClr val="38761D"/>
              </a:solidFill>
            </a:ln>
          </p:spPr>
          <p:txBody>
            <a:bodyPr wrap="square" lIns="0" tIns="0" rIns="0" bIns="0" rtlCol="0"/>
            <a:lstStyle/>
            <a:p>
              <a:endParaRPr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17" name="object 17"/>
          <p:cNvGrpSpPr/>
          <p:nvPr/>
        </p:nvGrpSpPr>
        <p:grpSpPr>
          <a:xfrm>
            <a:off x="6739191" y="4329887"/>
            <a:ext cx="1038225" cy="409575"/>
            <a:chOff x="6739191" y="4329887"/>
            <a:chExt cx="1038225" cy="409575"/>
          </a:xfrm>
        </p:grpSpPr>
        <p:pic>
          <p:nvPicPr>
            <p:cNvPr id="18" name="object 18"/>
            <p:cNvPicPr/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6834378" y="4434662"/>
              <a:ext cx="771525" cy="161925"/>
            </a:xfrm>
            <a:prstGeom prst="rect">
              <a:avLst/>
            </a:prstGeom>
          </p:spPr>
        </p:pic>
        <p:sp>
          <p:nvSpPr>
            <p:cNvPr id="19" name="object 19"/>
            <p:cNvSpPr/>
            <p:nvPr/>
          </p:nvSpPr>
          <p:spPr>
            <a:xfrm>
              <a:off x="6753479" y="4344174"/>
              <a:ext cx="1009650" cy="381000"/>
            </a:xfrm>
            <a:custGeom>
              <a:avLst/>
              <a:gdLst/>
              <a:ahLst/>
              <a:cxnLst/>
              <a:rect l="l" t="t" r="r" b="b"/>
              <a:pathLst>
                <a:path w="1009650" h="381000">
                  <a:moveTo>
                    <a:pt x="0" y="381000"/>
                  </a:moveTo>
                  <a:lnTo>
                    <a:pt x="1009650" y="381000"/>
                  </a:lnTo>
                  <a:lnTo>
                    <a:pt x="1009650" y="0"/>
                  </a:lnTo>
                  <a:lnTo>
                    <a:pt x="0" y="0"/>
                  </a:lnTo>
                  <a:lnTo>
                    <a:pt x="0" y="381000"/>
                  </a:lnTo>
                  <a:close/>
                </a:path>
              </a:pathLst>
            </a:custGeom>
            <a:ln w="28575">
              <a:solidFill>
                <a:srgbClr val="38761D"/>
              </a:solidFill>
            </a:ln>
          </p:spPr>
          <p:txBody>
            <a:bodyPr wrap="square" lIns="0" tIns="0" rIns="0" bIns="0" rtlCol="0"/>
            <a:lstStyle/>
            <a:p>
              <a:endParaRPr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20" name="Номер слайда 19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65552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420263" y="238096"/>
            <a:ext cx="4290060" cy="33342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2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индердің</a:t>
            </a:r>
            <a:r>
              <a:rPr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pc="-4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Н-қышқылдығы</a:t>
            </a:r>
            <a:endParaRPr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41436" y="629069"/>
            <a:ext cx="6593840" cy="914400"/>
          </a:xfrm>
          <a:prstGeom prst="rect">
            <a:avLst/>
          </a:prstGeom>
        </p:spPr>
      </p:pic>
      <p:sp>
        <p:nvSpPr>
          <p:cNvPr id="4" name="object 4"/>
          <p:cNvSpPr txBox="1"/>
          <p:nvPr/>
        </p:nvSpPr>
        <p:spPr>
          <a:xfrm>
            <a:off x="455190" y="1630354"/>
            <a:ext cx="6623527" cy="1299202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marR="5080" algn="just">
              <a:lnSpc>
                <a:spcPct val="114999"/>
              </a:lnSpc>
              <a:spcBef>
                <a:spcPts val="95"/>
              </a:spcBef>
            </a:pPr>
            <a:r>
              <a:rPr sz="1800" spc="-5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еталдану</a:t>
            </a:r>
            <a:r>
              <a:rPr sz="1800" spc="-5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15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сы</a:t>
            </a:r>
            <a:r>
              <a:rPr sz="1800" spc="-15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sz="1800" spc="-15" dirty="0">
              <a:solidFill>
                <a:srgbClr val="0070C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12700" marR="5080" algn="just">
              <a:lnSpc>
                <a:spcPct val="114999"/>
              </a:lnSpc>
              <a:spcBef>
                <a:spcPts val="95"/>
              </a:spcBef>
            </a:pPr>
            <a:r>
              <a:rPr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цетилен</a:t>
            </a:r>
            <a:r>
              <a:rPr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олекуласындағы </a:t>
            </a:r>
            <a:r>
              <a:rPr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тек 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дары </a:t>
            </a:r>
            <a:r>
              <a:rPr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металдармен</a:t>
            </a:r>
            <a:r>
              <a:rPr sz="18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масып,</a:t>
            </a:r>
            <a:r>
              <a:rPr sz="18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цетиленидтер</a:t>
            </a:r>
            <a:r>
              <a:rPr sz="18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еді.</a:t>
            </a:r>
            <a:r>
              <a:rPr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ұл</a:t>
            </a:r>
            <a:r>
              <a:rPr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ацетиленнің </a:t>
            </a:r>
            <a:r>
              <a:rPr sz="18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dirty="0">
                <a:solidFill>
                  <a:srgbClr val="38761D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ышқылдық</a:t>
            </a:r>
            <a:r>
              <a:rPr sz="1800" b="1" spc="-45" dirty="0">
                <a:solidFill>
                  <a:srgbClr val="38761D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dirty="0">
                <a:solidFill>
                  <a:srgbClr val="38761D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сиетіне</a:t>
            </a:r>
            <a:r>
              <a:rPr sz="1800" b="1" spc="-30" dirty="0">
                <a:solidFill>
                  <a:srgbClr val="38761D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ән</a:t>
            </a:r>
            <a:r>
              <a:rPr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ынбасу</a:t>
            </a:r>
            <a:r>
              <a:rPr sz="18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сы:</a:t>
            </a:r>
            <a:endParaRPr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object 5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02943" y="2929556"/>
            <a:ext cx="7463663" cy="819200"/>
          </a:xfrm>
          <a:prstGeom prst="rect">
            <a:avLst/>
          </a:prstGeom>
        </p:spPr>
      </p:pic>
      <p:sp>
        <p:nvSpPr>
          <p:cNvPr id="6" name="Номер слайда 5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34</a:t>
            </a:fld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455191" y="3997395"/>
            <a:ext cx="66235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цетиленидтер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оғарда көрсеткеніміздей ұзын тізбекті алкиндерді алу үшін қолданылады.  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69161545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bject 2"/>
          <p:cNvGrpSpPr/>
          <p:nvPr/>
        </p:nvGrpSpPr>
        <p:grpSpPr>
          <a:xfrm>
            <a:off x="378421" y="286194"/>
            <a:ext cx="5979795" cy="2395220"/>
            <a:chOff x="378421" y="286194"/>
            <a:chExt cx="5979795" cy="2395220"/>
          </a:xfrm>
        </p:grpSpPr>
        <p:pic>
          <p:nvPicPr>
            <p:cNvPr id="3" name="object 3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82774" y="406632"/>
              <a:ext cx="5436751" cy="2022385"/>
            </a:xfrm>
            <a:prstGeom prst="rect">
              <a:avLst/>
            </a:prstGeom>
            <a:ln>
              <a:solidFill>
                <a:srgbClr val="0070C0"/>
              </a:solidFill>
            </a:ln>
          </p:spPr>
        </p:pic>
        <p:sp>
          <p:nvSpPr>
            <p:cNvPr id="4" name="object 4"/>
            <p:cNvSpPr/>
            <p:nvPr/>
          </p:nvSpPr>
          <p:spPr>
            <a:xfrm>
              <a:off x="392709" y="300481"/>
              <a:ext cx="5951220" cy="2366645"/>
            </a:xfrm>
            <a:custGeom>
              <a:avLst/>
              <a:gdLst/>
              <a:ahLst/>
              <a:cxnLst/>
              <a:rect l="l" t="t" r="r" b="b"/>
              <a:pathLst>
                <a:path w="5951220" h="2366645">
                  <a:moveTo>
                    <a:pt x="0" y="2366137"/>
                  </a:moveTo>
                  <a:lnTo>
                    <a:pt x="5951220" y="2366137"/>
                  </a:lnTo>
                  <a:lnTo>
                    <a:pt x="5951220" y="0"/>
                  </a:lnTo>
                  <a:lnTo>
                    <a:pt x="0" y="0"/>
                  </a:lnTo>
                  <a:lnTo>
                    <a:pt x="0" y="2366137"/>
                  </a:lnTo>
                  <a:close/>
                </a:path>
              </a:pathLst>
            </a:custGeom>
            <a:ln w="28575">
              <a:solidFill>
                <a:srgbClr val="0070C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pic>
        <p:nvPicPr>
          <p:cNvPr id="5" name="object 5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853212" y="3291052"/>
            <a:ext cx="5095874" cy="161925"/>
          </a:xfrm>
          <a:prstGeom prst="rect">
            <a:avLst/>
          </a:prstGeom>
        </p:spPr>
      </p:pic>
      <p:sp>
        <p:nvSpPr>
          <p:cNvPr id="12" name="object 12"/>
          <p:cNvSpPr txBox="1"/>
          <p:nvPr/>
        </p:nvSpPr>
        <p:spPr>
          <a:xfrm>
            <a:off x="6517988" y="552450"/>
            <a:ext cx="2503170" cy="1612900"/>
          </a:xfrm>
          <a:prstGeom prst="rect">
            <a:avLst/>
          </a:prstGeom>
          <a:solidFill>
            <a:srgbClr val="F4CCCC"/>
          </a:solidFill>
        </p:spPr>
        <p:txBody>
          <a:bodyPr vert="horz" wrap="square" lIns="0" tIns="62230" rIns="0" bIns="0" rtlCol="0">
            <a:spAutoFit/>
          </a:bodyPr>
          <a:lstStyle/>
          <a:p>
            <a:pPr marL="427990" marR="419734" algn="ctr">
              <a:lnSpc>
                <a:spcPct val="115300"/>
              </a:lnSpc>
              <a:spcBef>
                <a:spcPts val="490"/>
              </a:spcBef>
            </a:pPr>
            <a:r>
              <a:rPr sz="1500" spc="-5" dirty="0">
                <a:latin typeface="Microsoft Sans Serif"/>
                <a:cs typeface="Microsoft Sans Serif"/>
              </a:rPr>
              <a:t>Терминалды</a:t>
            </a:r>
            <a:r>
              <a:rPr sz="1500" spc="-70" dirty="0">
                <a:latin typeface="Microsoft Sans Serif"/>
                <a:cs typeface="Microsoft Sans Serif"/>
              </a:rPr>
              <a:t> </a:t>
            </a:r>
            <a:r>
              <a:rPr sz="1500" spc="-30" dirty="0">
                <a:latin typeface="Microsoft Sans Serif"/>
                <a:cs typeface="Microsoft Sans Serif"/>
              </a:rPr>
              <a:t>үштік </a:t>
            </a:r>
            <a:r>
              <a:rPr sz="1500" spc="-385" dirty="0">
                <a:latin typeface="Microsoft Sans Serif"/>
                <a:cs typeface="Microsoft Sans Serif"/>
              </a:rPr>
              <a:t> </a:t>
            </a:r>
            <a:r>
              <a:rPr sz="1500" spc="-15" dirty="0">
                <a:latin typeface="Microsoft Sans Serif"/>
                <a:cs typeface="Microsoft Sans Serif"/>
              </a:rPr>
              <a:t>байланысқа</a:t>
            </a:r>
            <a:r>
              <a:rPr sz="1500" spc="-35" dirty="0">
                <a:latin typeface="Microsoft Sans Serif"/>
                <a:cs typeface="Microsoft Sans Serif"/>
              </a:rPr>
              <a:t> </a:t>
            </a:r>
            <a:r>
              <a:rPr sz="1500" spc="-20" dirty="0">
                <a:latin typeface="Microsoft Sans Serif"/>
                <a:cs typeface="Microsoft Sans Serif"/>
              </a:rPr>
              <a:t>ж/е</a:t>
            </a:r>
            <a:endParaRPr sz="1500" dirty="0">
              <a:latin typeface="Microsoft Sans Serif"/>
              <a:cs typeface="Microsoft Sans Serif"/>
            </a:endParaRPr>
          </a:p>
          <a:p>
            <a:pPr algn="ctr">
              <a:lnSpc>
                <a:spcPct val="100000"/>
              </a:lnSpc>
              <a:spcBef>
                <a:spcPts val="270"/>
              </a:spcBef>
            </a:pPr>
            <a:r>
              <a:rPr sz="1500" spc="-15" dirty="0">
                <a:latin typeface="Microsoft Sans Serif"/>
                <a:cs typeface="Microsoft Sans Serif"/>
              </a:rPr>
              <a:t>алкиндерді</a:t>
            </a:r>
            <a:r>
              <a:rPr sz="1500" spc="-35" dirty="0">
                <a:latin typeface="Microsoft Sans Serif"/>
                <a:cs typeface="Microsoft Sans Serif"/>
              </a:rPr>
              <a:t> </a:t>
            </a:r>
            <a:r>
              <a:rPr sz="1500" spc="-10" dirty="0">
                <a:latin typeface="Microsoft Sans Serif"/>
                <a:cs typeface="Microsoft Sans Serif"/>
              </a:rPr>
              <a:t>алкендерден</a:t>
            </a:r>
            <a:endParaRPr sz="1500" dirty="0">
              <a:latin typeface="Microsoft Sans Serif"/>
              <a:cs typeface="Microsoft Sans Serif"/>
            </a:endParaRPr>
          </a:p>
          <a:p>
            <a:pPr marL="248285" marR="241300" algn="ctr">
              <a:lnSpc>
                <a:spcPct val="114700"/>
              </a:lnSpc>
              <a:spcBef>
                <a:spcPts val="10"/>
              </a:spcBef>
            </a:pPr>
            <a:r>
              <a:rPr sz="1500" spc="-10" dirty="0">
                <a:latin typeface="Microsoft Sans Serif"/>
                <a:cs typeface="Microsoft Sans Serif"/>
              </a:rPr>
              <a:t>ажырату үшін </a:t>
            </a:r>
            <a:r>
              <a:rPr sz="1500" spc="-25" dirty="0">
                <a:latin typeface="Microsoft Sans Serif"/>
                <a:cs typeface="Microsoft Sans Serif"/>
              </a:rPr>
              <a:t>сапалық </a:t>
            </a:r>
            <a:r>
              <a:rPr sz="1500" spc="-385" dirty="0">
                <a:latin typeface="Microsoft Sans Serif"/>
                <a:cs typeface="Microsoft Sans Serif"/>
              </a:rPr>
              <a:t> </a:t>
            </a:r>
            <a:r>
              <a:rPr sz="1500" spc="-15" dirty="0">
                <a:latin typeface="Microsoft Sans Serif"/>
                <a:cs typeface="Microsoft Sans Serif"/>
              </a:rPr>
              <a:t>реакция!!!</a:t>
            </a:r>
            <a:endParaRPr sz="1500" dirty="0">
              <a:latin typeface="Microsoft Sans Serif"/>
              <a:cs typeface="Microsoft Sans Serif"/>
            </a:endParaRPr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35</a:t>
            </a:fld>
            <a:endParaRPr lang="ru-RU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452D72C-0969-D845-5DD1-097B7ADF19BA}"/>
              </a:ext>
            </a:extLst>
          </p:cNvPr>
          <p:cNvSpPr txBox="1"/>
          <p:nvPr/>
        </p:nvSpPr>
        <p:spPr>
          <a:xfrm>
            <a:off x="392709" y="3911006"/>
            <a:ext cx="648326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цетиленидтерді</a:t>
            </a:r>
            <a:r>
              <a:rPr lang="ru-RU" sz="16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у</a:t>
            </a:r>
            <a:r>
              <a:rPr lang="ru-RU" sz="16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lang="ru-RU" sz="16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ларды</a:t>
            </a:r>
            <a:r>
              <a:rPr lang="ru-RU" sz="16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йта</a:t>
            </a:r>
            <a:r>
              <a:rPr lang="ru-RU" sz="16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ыдырату</a:t>
            </a:r>
            <a:r>
              <a:rPr lang="ru-RU" sz="16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рқылы</a:t>
            </a:r>
            <a:r>
              <a:rPr lang="ru-RU" sz="16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индерді</a:t>
            </a:r>
            <a:r>
              <a:rPr lang="ru-RU" sz="16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падан</a:t>
            </a:r>
            <a:r>
              <a:rPr lang="ru-RU" sz="16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сқа</a:t>
            </a:r>
            <a:r>
              <a:rPr lang="ru-RU" sz="16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сутектерден</a:t>
            </a:r>
            <a:r>
              <a:rPr lang="ru-RU" sz="16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өліп</a:t>
            </a:r>
            <a:r>
              <a:rPr lang="ru-RU" sz="16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уға</a:t>
            </a:r>
            <a:r>
              <a:rPr lang="ru-RU" sz="16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лады</a:t>
            </a:r>
            <a:r>
              <a:rPr lang="ru-RU" sz="16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!!!</a:t>
            </a:r>
          </a:p>
        </p:txBody>
      </p:sp>
    </p:spTree>
    <p:extLst>
      <p:ext uri="{BB962C8B-B14F-4D97-AF65-F5344CB8AC3E}">
        <p14:creationId xmlns:p14="http://schemas.microsoft.com/office/powerpoint/2010/main" val="18310337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02805" y="95655"/>
            <a:ext cx="7777480" cy="641842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5"/>
              </a:spcBef>
            </a:pPr>
            <a:r>
              <a:rPr sz="2000" dirty="0">
                <a:uFill>
                  <a:solidFill>
                    <a:srgbClr val="FF0000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индердің</a:t>
            </a:r>
            <a:r>
              <a:rPr sz="2000" spc="-35" dirty="0">
                <a:uFill>
                  <a:solidFill>
                    <a:srgbClr val="FF0000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000" dirty="0">
                <a:uFill>
                  <a:solidFill>
                    <a:srgbClr val="FF0000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рбонилді</a:t>
            </a:r>
            <a:r>
              <a:rPr sz="2000" spc="-35" dirty="0">
                <a:uFill>
                  <a:solidFill>
                    <a:srgbClr val="FF0000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000" spc="-5" dirty="0">
                <a:uFill>
                  <a:solidFill>
                    <a:srgbClr val="FF0000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ыстармен</a:t>
            </a:r>
            <a:r>
              <a:rPr sz="2000" spc="-15" dirty="0">
                <a:uFill>
                  <a:solidFill>
                    <a:srgbClr val="FF0000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000" spc="-10" dirty="0">
                <a:uFill>
                  <a:solidFill>
                    <a:srgbClr val="FF0000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рекеттесуі</a:t>
            </a:r>
            <a:endParaRPr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100000"/>
              </a:lnSpc>
              <a:spcBef>
                <a:spcPts val="10"/>
              </a:spcBef>
            </a:pPr>
            <a:r>
              <a:rPr spc="-5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этинилдену</a:t>
            </a:r>
            <a:r>
              <a:rPr spc="3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 </a:t>
            </a:r>
            <a:r>
              <a:rPr spc="-5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ганикалық қосылысқа</a:t>
            </a:r>
            <a:r>
              <a:rPr spc="-1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pc="-5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этинил</a:t>
            </a:r>
            <a:r>
              <a:rPr spc="3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pc="-1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бын</a:t>
            </a:r>
            <a:r>
              <a:rPr spc="4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C≡CH</a:t>
            </a:r>
            <a:r>
              <a:rPr spc="-5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еңзізу)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502602" y="1062511"/>
            <a:ext cx="7261916" cy="750847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marR="5080" algn="just">
              <a:lnSpc>
                <a:spcPct val="100200"/>
              </a:lnSpc>
              <a:spcBef>
                <a:spcPts val="95"/>
              </a:spcBef>
            </a:pPr>
            <a:r>
              <a:rPr sz="1600" b="1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аворский</a:t>
            </a:r>
            <a:r>
              <a:rPr sz="1600" b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spc="-5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сы (1905 ж)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 </a:t>
            </a:r>
            <a:r>
              <a:rPr sz="1600" spc="-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рбонил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бына </a:t>
            </a:r>
            <a:r>
              <a:rPr sz="16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ерминал </a:t>
            </a:r>
            <a:r>
              <a:rPr sz="1600" spc="-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индерін </a:t>
            </a:r>
            <a:r>
              <a:rPr sz="16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4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у</a:t>
            </a:r>
            <a:r>
              <a:rPr sz="1600" spc="-4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2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рқылы</a:t>
            </a:r>
            <a:r>
              <a:rPr sz="1600" spc="-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-алмастырылған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ропаргил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пирттерін</a:t>
            </a:r>
            <a:r>
              <a:rPr sz="1600" spc="459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интездеу</a:t>
            </a:r>
            <a:r>
              <a:rPr sz="1600" spc="45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дісі.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бсолютті эфирде </a:t>
            </a:r>
            <a:r>
              <a:rPr sz="1600" spc="-2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 </a:t>
            </a:r>
            <a:r>
              <a:rPr sz="1600" spc="-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ұнтақталған калий гидроксиді </a:t>
            </a:r>
            <a:r>
              <a:rPr sz="1600" spc="-3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тысуымен </a:t>
            </a:r>
            <a:r>
              <a:rPr sz="1600" spc="-2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үреді.</a:t>
            </a:r>
            <a:endParaRPr sz="16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02602" y="3704177"/>
            <a:ext cx="7427454" cy="707886"/>
          </a:xfrm>
          <a:prstGeom prst="rect">
            <a:avLst/>
          </a:prstGeom>
          <a:ln w="38100">
            <a:solidFill>
              <a:srgbClr val="38761D"/>
            </a:solidFill>
          </a:ln>
        </p:spPr>
        <p:txBody>
          <a:bodyPr vert="horz" wrap="square" lIns="0" tIns="76200" rIns="0" bIns="0" rtlCol="0">
            <a:spAutoFit/>
          </a:bodyPr>
          <a:lstStyle/>
          <a:p>
            <a:pPr marL="226695">
              <a:lnSpc>
                <a:spcPct val="100000"/>
              </a:lnSpc>
              <a:spcBef>
                <a:spcPts val="600"/>
              </a:spcBef>
            </a:pPr>
            <a:r>
              <a:rPr sz="1800" dirty="0">
                <a:latin typeface="Calibri"/>
                <a:cs typeface="Calibri"/>
              </a:rPr>
              <a:t>Фаворский</a:t>
            </a:r>
            <a:r>
              <a:rPr sz="1800" spc="-15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реакциясына</a:t>
            </a:r>
            <a:r>
              <a:rPr sz="1800" spc="-20" dirty="0">
                <a:latin typeface="Calibri"/>
                <a:cs typeface="Calibri"/>
              </a:rPr>
              <a:t> </a:t>
            </a:r>
            <a:r>
              <a:rPr sz="1800" b="1" spc="-5" dirty="0">
                <a:solidFill>
                  <a:srgbClr val="970000"/>
                </a:solidFill>
                <a:latin typeface="Calibri"/>
                <a:cs typeface="Calibri"/>
              </a:rPr>
              <a:t>альдегидтер</a:t>
            </a:r>
            <a:r>
              <a:rPr sz="1800" b="1" spc="-30" dirty="0">
                <a:solidFill>
                  <a:srgbClr val="970000"/>
                </a:solidFill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де, </a:t>
            </a:r>
            <a:r>
              <a:rPr sz="1800" b="1" spc="-5" dirty="0" err="1">
                <a:solidFill>
                  <a:srgbClr val="970000"/>
                </a:solidFill>
                <a:latin typeface="Calibri"/>
                <a:cs typeface="Calibri"/>
              </a:rPr>
              <a:t>кетондар</a:t>
            </a:r>
            <a:r>
              <a:rPr sz="1800" b="1" spc="-20" dirty="0">
                <a:solidFill>
                  <a:srgbClr val="970000"/>
                </a:solidFill>
                <a:latin typeface="Calibri"/>
                <a:cs typeface="Calibri"/>
              </a:rPr>
              <a:t> </a:t>
            </a:r>
            <a:r>
              <a:rPr sz="1800" spc="-5" dirty="0" err="1">
                <a:latin typeface="Calibri"/>
                <a:cs typeface="Calibri"/>
              </a:rPr>
              <a:t>түседі</a:t>
            </a:r>
            <a:r>
              <a:rPr sz="1800" spc="-5" dirty="0">
                <a:latin typeface="Calibri"/>
                <a:cs typeface="Calibri"/>
              </a:rPr>
              <a:t>.</a:t>
            </a:r>
            <a:endParaRPr lang="kk-KZ" sz="1800" dirty="0">
              <a:latin typeface="Calibri"/>
              <a:cs typeface="Calibri"/>
            </a:endParaRPr>
          </a:p>
          <a:p>
            <a:pPr marL="226695">
              <a:lnSpc>
                <a:spcPct val="100000"/>
              </a:lnSpc>
              <a:spcBef>
                <a:spcPts val="600"/>
              </a:spcBef>
            </a:pPr>
            <a:r>
              <a:rPr sz="1800" dirty="0" err="1">
                <a:latin typeface="Calibri"/>
                <a:cs typeface="Calibri"/>
              </a:rPr>
              <a:t>Нәтижесінде</a:t>
            </a:r>
            <a:r>
              <a:rPr sz="1800" spc="-10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сәйкесінше</a:t>
            </a:r>
            <a:r>
              <a:rPr sz="1800" spc="-20" dirty="0">
                <a:latin typeface="Calibri"/>
                <a:cs typeface="Calibri"/>
              </a:rPr>
              <a:t> </a:t>
            </a:r>
            <a:r>
              <a:rPr sz="1800" b="1" dirty="0">
                <a:solidFill>
                  <a:srgbClr val="970000"/>
                </a:solidFill>
                <a:latin typeface="Calibri"/>
                <a:cs typeface="Calibri"/>
              </a:rPr>
              <a:t>екіншілік</a:t>
            </a:r>
            <a:r>
              <a:rPr sz="1800" b="1" spc="-50" dirty="0">
                <a:solidFill>
                  <a:srgbClr val="970000"/>
                </a:solidFill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және</a:t>
            </a:r>
            <a:r>
              <a:rPr sz="1800" spc="5" dirty="0">
                <a:latin typeface="Calibri"/>
                <a:cs typeface="Calibri"/>
              </a:rPr>
              <a:t> </a:t>
            </a:r>
            <a:r>
              <a:rPr sz="1800" b="1" spc="-5" dirty="0">
                <a:solidFill>
                  <a:srgbClr val="970000"/>
                </a:solidFill>
                <a:latin typeface="Calibri"/>
                <a:cs typeface="Calibri"/>
              </a:rPr>
              <a:t>үшіншілік</a:t>
            </a:r>
            <a:r>
              <a:rPr sz="1800" b="1" spc="-40" dirty="0">
                <a:solidFill>
                  <a:srgbClr val="970000"/>
                </a:solidFill>
                <a:latin typeface="Calibri"/>
                <a:cs typeface="Calibri"/>
              </a:rPr>
              <a:t> </a:t>
            </a:r>
            <a:r>
              <a:rPr sz="1800" b="1" dirty="0">
                <a:solidFill>
                  <a:srgbClr val="970000"/>
                </a:solidFill>
                <a:latin typeface="Calibri"/>
                <a:cs typeface="Calibri"/>
              </a:rPr>
              <a:t>спирттер</a:t>
            </a:r>
            <a:r>
              <a:rPr sz="1800" b="1" spc="-35" dirty="0">
                <a:solidFill>
                  <a:srgbClr val="970000"/>
                </a:solidFill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түзіледі.</a:t>
            </a:r>
            <a:endParaRPr sz="1800" dirty="0">
              <a:latin typeface="Calibri"/>
              <a:cs typeface="Calibri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36</a:t>
            </a:fld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838681"/>
              </p:ext>
            </p:extLst>
          </p:nvPr>
        </p:nvGraphicFramePr>
        <p:xfrm>
          <a:off x="502601" y="2034363"/>
          <a:ext cx="6217724" cy="1142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053868" imgH="928282" progId="ChemDraw.Document.6.0">
                  <p:embed/>
                </p:oleObj>
              </mc:Choice>
              <mc:Fallback>
                <p:oleObj name="CS ChemDraw Drawing" r:id="rId2" imgW="5053868" imgH="9282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2601" y="2034363"/>
                        <a:ext cx="6217724" cy="1142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554484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93851" y="182117"/>
            <a:ext cx="429831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i="1" spc="-5" dirty="0">
                <a:solidFill>
                  <a:srgbClr val="970000"/>
                </a:solidFill>
                <a:latin typeface="Arial"/>
                <a:cs typeface="Arial"/>
              </a:rPr>
              <a:t>Фаворский</a:t>
            </a:r>
            <a:r>
              <a:rPr sz="1800" b="1" i="1" spc="-30" dirty="0">
                <a:solidFill>
                  <a:srgbClr val="970000"/>
                </a:solidFill>
                <a:latin typeface="Arial"/>
                <a:cs typeface="Arial"/>
              </a:rPr>
              <a:t> </a:t>
            </a:r>
            <a:r>
              <a:rPr sz="1800" b="1" i="1" spc="-5" dirty="0">
                <a:solidFill>
                  <a:srgbClr val="970000"/>
                </a:solidFill>
                <a:latin typeface="Arial"/>
                <a:cs typeface="Arial"/>
              </a:rPr>
              <a:t>реакциясының</a:t>
            </a:r>
            <a:r>
              <a:rPr sz="1800" b="1" i="1" spc="10" dirty="0">
                <a:solidFill>
                  <a:srgbClr val="970000"/>
                </a:solidFill>
                <a:latin typeface="Arial"/>
                <a:cs typeface="Arial"/>
              </a:rPr>
              <a:t> </a:t>
            </a:r>
            <a:r>
              <a:rPr sz="1800" b="1" i="1" spc="-5" dirty="0">
                <a:solidFill>
                  <a:srgbClr val="970000"/>
                </a:solidFill>
                <a:latin typeface="Arial"/>
                <a:cs typeface="Arial"/>
              </a:rPr>
              <a:t>механизмі</a:t>
            </a:r>
            <a:endParaRPr sz="1800">
              <a:latin typeface="Arial"/>
              <a:cs typeface="Arial"/>
            </a:endParaRP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92233" y="625747"/>
            <a:ext cx="5938253" cy="4342864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3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4217748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90550" y="90311"/>
            <a:ext cx="8520600" cy="33342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5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ппе</a:t>
            </a:r>
            <a:r>
              <a:rPr spc="-45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pc="-5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сы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383858" y="486059"/>
            <a:ext cx="7435839" cy="86228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algn="just">
              <a:lnSpc>
                <a:spcPct val="114999"/>
              </a:lnSpc>
              <a:spcBef>
                <a:spcPts val="100"/>
              </a:spcBef>
            </a:pP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ыс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цетиленидінің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тысында</a:t>
            </a:r>
            <a:r>
              <a:rPr sz="1600" spc="-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цетиленнің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ормальдегидпен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онденсациялау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сы.</a:t>
            </a:r>
            <a:r>
              <a:rPr sz="1600" spc="-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</a:t>
            </a:r>
            <a:r>
              <a:rPr sz="1600" spc="-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3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ысыммен</a:t>
            </a:r>
            <a:r>
              <a:rPr sz="1600" spc="-3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жүзеге</a:t>
            </a:r>
            <a:r>
              <a:rPr sz="1600" spc="-2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сады.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әтижесінде,</a:t>
            </a:r>
            <a:r>
              <a:rPr sz="16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пропаргил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пирті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 </a:t>
            </a:r>
            <a:r>
              <a:rPr sz="1600" spc="-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утиндиол</a:t>
            </a:r>
            <a:r>
              <a:rPr sz="1600" spc="7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ынады</a:t>
            </a:r>
            <a:r>
              <a:rPr sz="1600" dirty="0">
                <a:solidFill>
                  <a:srgbClr val="585858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</a:t>
            </a:r>
            <a:endParaRPr sz="16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object 4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04280" y="1460219"/>
            <a:ext cx="6138479" cy="1083257"/>
          </a:xfrm>
          <a:prstGeom prst="rect">
            <a:avLst/>
          </a:prstGeom>
        </p:spPr>
      </p:pic>
      <p:sp>
        <p:nvSpPr>
          <p:cNvPr id="5" name="object 5"/>
          <p:cNvSpPr txBox="1"/>
          <p:nvPr/>
        </p:nvSpPr>
        <p:spPr>
          <a:xfrm>
            <a:off x="540323" y="2866111"/>
            <a:ext cx="3496310" cy="258404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600" b="1" spc="-10" dirty="0">
                <a:solidFill>
                  <a:schemeClr val="tx1"/>
                </a:solidFill>
                <a:latin typeface="Arial"/>
                <a:cs typeface="Arial"/>
              </a:rPr>
              <a:t>1,3-Бутадиенді</a:t>
            </a:r>
            <a:r>
              <a:rPr sz="1600" b="1" spc="55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sz="1600" b="1" spc="-10" dirty="0">
                <a:solidFill>
                  <a:schemeClr val="tx1"/>
                </a:solidFill>
                <a:latin typeface="Arial"/>
                <a:cs typeface="Arial"/>
              </a:rPr>
              <a:t>алу</a:t>
            </a:r>
            <a:r>
              <a:rPr sz="1600" b="1" spc="1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sz="1600" b="1" spc="-5" dirty="0">
                <a:solidFill>
                  <a:schemeClr val="tx1"/>
                </a:solidFill>
                <a:latin typeface="Arial"/>
                <a:cs typeface="Arial"/>
              </a:rPr>
              <a:t>(Реппе,</a:t>
            </a:r>
            <a:r>
              <a:rPr sz="1600" b="1" spc="1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sz="1600" b="1" spc="-5" dirty="0">
                <a:solidFill>
                  <a:schemeClr val="tx1"/>
                </a:solidFill>
                <a:latin typeface="Arial"/>
                <a:cs typeface="Arial"/>
              </a:rPr>
              <a:t>1925</a:t>
            </a:r>
            <a:r>
              <a:rPr sz="1600" b="1" spc="1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sz="1600" b="1" spc="-10" dirty="0">
                <a:solidFill>
                  <a:schemeClr val="tx1"/>
                </a:solidFill>
                <a:latin typeface="Arial"/>
                <a:cs typeface="Arial"/>
              </a:rPr>
              <a:t>ж)</a:t>
            </a:r>
            <a:endParaRPr sz="160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pic>
        <p:nvPicPr>
          <p:cNvPr id="6" name="object 6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604280" y="3447150"/>
            <a:ext cx="5494582" cy="1457465"/>
          </a:xfrm>
          <a:prstGeom prst="rect">
            <a:avLst/>
          </a:prstGeom>
        </p:spPr>
      </p:pic>
      <p:sp>
        <p:nvSpPr>
          <p:cNvPr id="7" name="Номер слайда 6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3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243118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947936" y="224666"/>
            <a:ext cx="60987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800" b="1" dirty="0" err="1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</a:t>
            </a:r>
            <a:r>
              <a:rPr lang="ru-RU" sz="1800" b="1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dirty="0" err="1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тың</a:t>
            </a:r>
            <a:r>
              <a:rPr lang="ru-RU" sz="1800" b="1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dirty="0" err="1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наласу</a:t>
            </a:r>
            <a:r>
              <a:rPr lang="ru-RU" sz="1800" b="1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dirty="0" err="1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йынша</a:t>
            </a:r>
            <a:r>
              <a:rPr lang="ru-RU" sz="1800" b="1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algn="ctr"/>
            <a:r>
              <a:rPr lang="ru-RU" sz="1800" b="1" dirty="0" err="1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адиендердің</a:t>
            </a:r>
            <a:r>
              <a:rPr lang="ru-RU" sz="1800" b="1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dirty="0" err="1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іктелуі</a:t>
            </a:r>
            <a:endParaRPr lang="ru-RU" sz="1800" dirty="0">
              <a:solidFill>
                <a:srgbClr val="0066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258" y="1163782"/>
            <a:ext cx="6996767" cy="3142493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39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1342739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42931" y="147477"/>
            <a:ext cx="5708015" cy="30264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утадиен-1,3,</a:t>
            </a:r>
            <a:r>
              <a:rPr sz="1800" spc="-2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ұрылысының</a:t>
            </a:r>
            <a:r>
              <a:rPr sz="18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рекшелігі</a:t>
            </a:r>
            <a:endParaRPr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342931" y="643623"/>
            <a:ext cx="7518606" cy="578492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marR="5080" algn="just">
              <a:lnSpc>
                <a:spcPct val="114999"/>
              </a:lnSpc>
              <a:spcBef>
                <a:spcPts val="95"/>
              </a:spcBef>
            </a:pP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кі</a:t>
            </a:r>
            <a:r>
              <a:rPr sz="16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π-байланыс</a:t>
            </a:r>
            <a:r>
              <a:rPr sz="16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олекуланың</a:t>
            </a:r>
            <a:r>
              <a:rPr sz="16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іртұтас</a:t>
            </a:r>
            <a:r>
              <a:rPr sz="16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электрондық</a:t>
            </a:r>
            <a:r>
              <a:rPr sz="16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ұлтын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еді.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Соның </a:t>
            </a:r>
            <a:r>
              <a:rPr sz="1600" spc="-484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алдарынан бутадиен молекуласының ортасындағы жай байланыс қысқарады </a:t>
            </a:r>
            <a:r>
              <a:rPr sz="16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0,146</a:t>
            </a:r>
            <a:r>
              <a:rPr sz="1600" spc="-4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м).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525405" y="3507093"/>
            <a:ext cx="7500155" cy="614912"/>
          </a:xfrm>
          <a:prstGeom prst="rect">
            <a:avLst/>
          </a:prstGeom>
        </p:spPr>
        <p:txBody>
          <a:bodyPr vert="horz" wrap="square" lIns="0" tIns="5778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455"/>
              </a:spcBef>
              <a:tabLst>
                <a:tab pos="1077595" algn="l"/>
                <a:tab pos="2214880" algn="l"/>
                <a:tab pos="2797175" algn="l"/>
                <a:tab pos="4366895" algn="l"/>
                <a:tab pos="5436870" algn="l"/>
                <a:tab pos="6828790" algn="l"/>
                <a:tab pos="8188325" algn="l"/>
              </a:tabLst>
            </a:pPr>
            <a:r>
              <a:rPr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рлы</a:t>
            </a:r>
            <a:r>
              <a:rPr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</a:t>
            </a:r>
            <a:r>
              <a:rPr lang="kk-KZ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</a:t>
            </a:r>
            <a:r>
              <a:rPr sz="16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</a:t>
            </a:r>
            <a:r>
              <a:rPr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д</a:t>
            </a:r>
            <a:r>
              <a:rPr sz="16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</a:t>
            </a:r>
            <a:r>
              <a:rPr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</a:t>
            </a:r>
            <a:r>
              <a:rPr lang="kk-KZ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1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</a:t>
            </a:r>
            <a:r>
              <a:rPr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ір</a:t>
            </a:r>
            <a:r>
              <a:rPr lang="kk-KZ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</a:t>
            </a:r>
            <a:r>
              <a:rPr sz="16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</a:t>
            </a:r>
            <a:r>
              <a:rPr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зықт</a:t>
            </a:r>
            <a:r>
              <a:rPr sz="16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ы</a:t>
            </a:r>
            <a:r>
              <a:rPr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та</a:t>
            </a:r>
            <a:r>
              <a:rPr lang="kk-KZ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</a:t>
            </a:r>
            <a:r>
              <a:rPr sz="16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</a:t>
            </a:r>
            <a:r>
              <a:rPr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ады</a:t>
            </a:r>
            <a:r>
              <a:rPr lang="kk-KZ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ла</a:t>
            </a:r>
            <a:r>
              <a:rPr sz="16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</a:t>
            </a:r>
            <a:r>
              <a:rPr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рлы</a:t>
            </a:r>
            <a:r>
              <a:rPr lang="kk-KZ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</a:t>
            </a:r>
            <a:r>
              <a:rPr sz="1600" spc="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</a:t>
            </a:r>
            <a:r>
              <a:rPr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л</a:t>
            </a:r>
            <a:r>
              <a:rPr sz="1600" spc="-2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</a:t>
            </a:r>
            <a:r>
              <a:rPr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</a:t>
            </a:r>
            <a:r>
              <a:rPr sz="16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у</a:t>
            </a:r>
            <a:r>
              <a:rPr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ла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kk-KZ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/е</a:t>
            </a:r>
            <a:r>
              <a:rPr lang="kk-KZ"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олекуладағы</a:t>
            </a:r>
            <a:r>
              <a:rPr lang="kk-KZ"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marL="12700">
              <a:lnSpc>
                <a:spcPct val="100000"/>
              </a:lnSpc>
              <a:spcBef>
                <a:spcPts val="455"/>
              </a:spcBef>
              <a:tabLst>
                <a:tab pos="1077595" algn="l"/>
                <a:tab pos="2214880" algn="l"/>
                <a:tab pos="2797175" algn="l"/>
                <a:tab pos="4366895" algn="l"/>
                <a:tab pos="5436870" algn="l"/>
                <a:tab pos="6828790" algn="l"/>
                <a:tab pos="8188325" algn="l"/>
              </a:tabLst>
            </a:pPr>
            <a:r>
              <a:rPr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</a:t>
            </a:r>
            <a:r>
              <a:rPr lang="kk-KZ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тар</a:t>
            </a:r>
            <a:r>
              <a:rPr lang="kk-KZ"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й</a:t>
            </a:r>
            <a:r>
              <a:rPr lang="kk-KZ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п</a:t>
            </a:r>
            <a:r>
              <a:rPr lang="ru-RU" sz="1600" spc="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а</a:t>
            </a:r>
            <a:r>
              <a:rPr lang="ru-RU" sz="16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л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ы</a:t>
            </a:r>
            <a:r>
              <a:rPr lang="ru-RU" sz="16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ыр</a:t>
            </a:r>
            <a:r>
              <a:rPr lang="ru-RU" sz="16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ғ</a:t>
            </a:r>
            <a:r>
              <a:rPr lang="ru-RU" sz="1600" spc="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</a:t>
            </a:r>
            <a:r>
              <a:rPr lang="ru-RU"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</a:t>
            </a:r>
            <a:r>
              <a:rPr lang="ru-RU" sz="16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тран</a:t>
            </a:r>
            <a:r>
              <a:rPr lang="ru-RU"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-</a:t>
            </a:r>
            <a:r>
              <a:rPr lang="ru-RU"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озицияда</a:t>
            </a:r>
            <a:r>
              <a:rPr lang="ru-RU" sz="1600" spc="-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наласқан</a:t>
            </a:r>
            <a:r>
              <a:rPr lang="ru-RU"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endParaRPr sz="16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282651" y="4648606"/>
            <a:ext cx="2512695" cy="3308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00" spc="-5" dirty="0">
                <a:latin typeface="Times New Roman"/>
                <a:cs typeface="Times New Roman"/>
              </a:rPr>
              <a:t>.</a:t>
            </a:r>
            <a:endParaRPr sz="2000" dirty="0">
              <a:latin typeface="Times New Roman"/>
              <a:cs typeface="Times New Roman"/>
            </a:endParaRPr>
          </a:p>
        </p:txBody>
      </p:sp>
      <p:pic>
        <p:nvPicPr>
          <p:cNvPr id="7" name="object 7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837820" y="1617082"/>
            <a:ext cx="5704332" cy="1495044"/>
          </a:xfrm>
          <a:prstGeom prst="rect">
            <a:avLst/>
          </a:prstGeom>
        </p:spPr>
      </p:pic>
      <p:sp>
        <p:nvSpPr>
          <p:cNvPr id="5" name="Номер слайда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300984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478942" y="212789"/>
            <a:ext cx="6364605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арланған</a:t>
            </a:r>
            <a:r>
              <a:rPr sz="1800" b="1" spc="-1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5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адиендердің</a:t>
            </a:r>
            <a:r>
              <a:rPr sz="1800" b="1" spc="1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5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</a:t>
            </a:r>
            <a:r>
              <a:rPr lang="kk-KZ" sz="1800" b="1" spc="-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у </a:t>
            </a:r>
            <a:r>
              <a:rPr sz="1800" b="1" spc="-5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олдары</a:t>
            </a:r>
            <a:endParaRPr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478942" y="685441"/>
            <a:ext cx="5144770" cy="289182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381000" algn="l"/>
              </a:tabLst>
            </a:pPr>
            <a:r>
              <a:rPr sz="1800" b="1" spc="-5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.	Алкандар мен</a:t>
            </a:r>
            <a:r>
              <a:rPr sz="1800" b="1" spc="-15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10" dirty="0" err="1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ендерді</a:t>
            </a:r>
            <a:r>
              <a:rPr sz="1800" b="1" spc="10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5" dirty="0" err="1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гидрлеу</a:t>
            </a:r>
            <a:endParaRPr sz="1800" dirty="0">
              <a:solidFill>
                <a:srgbClr val="0066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942" y="1089438"/>
            <a:ext cx="5470497" cy="3739094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4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929331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478942" y="640029"/>
            <a:ext cx="7324725" cy="302006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800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.</a:t>
            </a:r>
            <a:r>
              <a:rPr sz="1800" spc="-5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Екіатомды</a:t>
            </a:r>
            <a:r>
              <a:rPr sz="1800" spc="20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10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пирттерді</a:t>
            </a:r>
            <a:r>
              <a:rPr sz="1800" spc="25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гликольдерді)</a:t>
            </a:r>
            <a:r>
              <a:rPr sz="1800" spc="45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гидратациялау</a:t>
            </a:r>
            <a:endParaRPr sz="1800" dirty="0">
              <a:solidFill>
                <a:srgbClr val="0066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08501" y="1351230"/>
            <a:ext cx="4802329" cy="2011646"/>
          </a:xfrm>
          <a:prstGeom prst="rect">
            <a:avLst/>
          </a:prstGeom>
        </p:spPr>
      </p:pic>
      <p:sp>
        <p:nvSpPr>
          <p:cNvPr id="4" name="object 2"/>
          <p:cNvSpPr txBox="1"/>
          <p:nvPr/>
        </p:nvSpPr>
        <p:spPr>
          <a:xfrm>
            <a:off x="478942" y="212789"/>
            <a:ext cx="6364605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1800" b="1" spc="-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арланған</a:t>
            </a:r>
            <a:r>
              <a:rPr sz="1800" b="1" spc="-1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5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адиендердің</a:t>
            </a:r>
            <a:r>
              <a:rPr sz="1800" b="1" spc="1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spc="-5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у</a:t>
            </a:r>
            <a:r>
              <a:rPr sz="18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олдары</a:t>
            </a:r>
            <a:endParaRPr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4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544051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458563" y="739050"/>
            <a:ext cx="3819525" cy="302006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800" spc="-5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.</a:t>
            </a:r>
            <a:r>
              <a:rPr sz="1800" spc="-15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Лебедев</a:t>
            </a:r>
            <a:r>
              <a:rPr sz="1800" spc="15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10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сы,</a:t>
            </a:r>
            <a:r>
              <a:rPr sz="1800" spc="-5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1927</a:t>
            </a:r>
            <a:r>
              <a:rPr sz="1800" spc="-20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.</a:t>
            </a:r>
            <a:endParaRPr sz="1800" dirty="0">
              <a:solidFill>
                <a:srgbClr val="0066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object 2"/>
          <p:cNvSpPr txBox="1"/>
          <p:nvPr/>
        </p:nvSpPr>
        <p:spPr>
          <a:xfrm>
            <a:off x="405664" y="178018"/>
            <a:ext cx="6364605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1800" b="1" spc="-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арланған</a:t>
            </a:r>
            <a:r>
              <a:rPr sz="1800" b="1" spc="-1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5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адиендердің</a:t>
            </a:r>
            <a:r>
              <a:rPr sz="1800" b="1" spc="1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spc="-5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у</a:t>
            </a:r>
            <a:r>
              <a:rPr sz="18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олдары</a:t>
            </a:r>
            <a:endParaRPr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326" y="1447448"/>
            <a:ext cx="6058746" cy="1057423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4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214070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837807" y="1294129"/>
            <a:ext cx="2639817" cy="29288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algn="just">
              <a:lnSpc>
                <a:spcPct val="114999"/>
              </a:lnSpc>
              <a:spcBef>
                <a:spcPts val="100"/>
              </a:spcBef>
            </a:pPr>
            <a:r>
              <a:rPr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Лебедев 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 </a:t>
            </a:r>
            <a:r>
              <a:rPr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рысында дивинилмен 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тар </a:t>
            </a:r>
            <a:r>
              <a:rPr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-бутен, 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ірке </a:t>
            </a:r>
            <a:r>
              <a:rPr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ьдегеді, 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иэтил </a:t>
            </a:r>
            <a:r>
              <a:rPr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эфирі 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іледі. </a:t>
            </a:r>
            <a:r>
              <a:rPr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 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ғыты </a:t>
            </a:r>
            <a:r>
              <a:rPr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тализатор 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абиғатына</a:t>
            </a:r>
            <a:r>
              <a:rPr spc="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емператураға</a:t>
            </a:r>
            <a:r>
              <a:rPr spc="-3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әуелді</a:t>
            </a:r>
            <a:r>
              <a:rPr spc="-2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лады.</a:t>
            </a:r>
          </a:p>
          <a:p>
            <a:pPr marL="12700" marR="5715" algn="just">
              <a:lnSpc>
                <a:spcPct val="114999"/>
              </a:lnSpc>
              <a:spcBef>
                <a:spcPts val="1595"/>
              </a:spcBef>
            </a:pPr>
            <a:r>
              <a:rPr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интетикалық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каучук</a:t>
            </a:r>
            <a:r>
              <a:rPr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өндірісінде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айдалану</a:t>
            </a:r>
            <a:r>
              <a:rPr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үшін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дүние </a:t>
            </a:r>
            <a:r>
              <a:rPr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үзінде</a:t>
            </a:r>
            <a:r>
              <a:rPr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ылына</a:t>
            </a:r>
            <a:r>
              <a:rPr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ірнеше</a:t>
            </a:r>
            <a:r>
              <a:rPr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иллиондаған</a:t>
            </a:r>
            <a:r>
              <a:rPr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нна</a:t>
            </a:r>
            <a:r>
              <a:rPr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ивинил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мен </a:t>
            </a:r>
            <a:r>
              <a:rPr spc="-58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зопрен</a:t>
            </a:r>
            <a:r>
              <a:rPr spc="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өндіріледі.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90962" y="475608"/>
            <a:ext cx="5133068" cy="4309278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1937027" y="0"/>
            <a:ext cx="21887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800" b="1" spc="-5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Лебедев</a:t>
            </a:r>
            <a:r>
              <a:rPr lang="ru-RU" sz="1800" b="1" spc="15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spc="-10" dirty="0" err="1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сы</a:t>
            </a:r>
            <a:endParaRPr lang="ru-RU" sz="1800" b="1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4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42357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05664" y="685716"/>
            <a:ext cx="5896166" cy="10464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800" b="1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4. </a:t>
            </a:r>
            <a:r>
              <a:rPr lang="ru-RU" sz="1800" b="1" dirty="0" err="1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игалогеналкандарға</a:t>
            </a:r>
            <a:r>
              <a:rPr lang="ru-RU" sz="1800" b="1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КОН </a:t>
            </a:r>
            <a:r>
              <a:rPr lang="ru-RU" sz="1800" b="1" dirty="0" err="1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лы</a:t>
            </a:r>
            <a:r>
              <a:rPr lang="ru-RU" sz="1800" b="1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dirty="0" err="1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рітіндісімен</a:t>
            </a:r>
            <a:r>
              <a:rPr lang="ru-RU" sz="1800" b="1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dirty="0" err="1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сер</a:t>
            </a:r>
            <a:r>
              <a:rPr lang="ru-RU" sz="1800" b="1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dirty="0" err="1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ту</a:t>
            </a:r>
            <a:endParaRPr lang="ru-RU" sz="1800" b="1" dirty="0">
              <a:solidFill>
                <a:srgbClr val="0066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endParaRPr lang="kk-KZ" sz="800" b="1" dirty="0">
              <a:solidFill>
                <a:srgbClr val="0070C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kk-KZ" sz="18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ұл реакция да Зайцев ережесіне сәйкес жүреді:</a:t>
            </a:r>
            <a:endParaRPr lang="ru-RU" sz="1800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endParaRPr lang="kk-KZ" sz="1800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object 2"/>
          <p:cNvSpPr txBox="1"/>
          <p:nvPr/>
        </p:nvSpPr>
        <p:spPr>
          <a:xfrm>
            <a:off x="466120" y="178018"/>
            <a:ext cx="6364605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арланған</a:t>
            </a:r>
            <a:r>
              <a:rPr sz="1800" b="1" spc="-1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5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адиендердің</a:t>
            </a:r>
            <a:r>
              <a:rPr sz="1800" b="1" spc="1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5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у</a:t>
            </a:r>
            <a:r>
              <a:rPr sz="18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олдары</a:t>
            </a:r>
            <a:endParaRPr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2"/>
          <a:srcRect r="2536"/>
          <a:stretch/>
        </p:blipFill>
        <p:spPr>
          <a:xfrm>
            <a:off x="571738" y="1652276"/>
            <a:ext cx="5032903" cy="1408320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44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328734770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458867" y="602420"/>
            <a:ext cx="6625400" cy="112877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algn="just">
              <a:lnSpc>
                <a:spcPct val="115100"/>
              </a:lnSpc>
            </a:pP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утадиен-1,3-тің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үрылысы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рекше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лғандықтан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әр</a:t>
            </a:r>
            <a:r>
              <a:rPr sz="16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рлі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заттар</a:t>
            </a:r>
            <a:r>
              <a:rPr sz="1600" spc="56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ған</a:t>
            </a:r>
            <a:r>
              <a:rPr sz="1600" spc="57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ғанда</a:t>
            </a:r>
            <a:r>
              <a:rPr sz="1600" spc="57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ек</a:t>
            </a:r>
            <a:r>
              <a:rPr sz="1600" spc="56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ір</a:t>
            </a:r>
            <a:r>
              <a:rPr sz="1600" spc="57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</a:t>
            </a:r>
            <a:r>
              <a:rPr sz="1600" spc="57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</a:t>
            </a:r>
            <a:r>
              <a:rPr sz="1600" spc="57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рқылы</a:t>
            </a:r>
            <a:r>
              <a:rPr sz="1600" spc="56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ғана </a:t>
            </a:r>
            <a:r>
              <a:rPr sz="1600" spc="-59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мес,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онымен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ірге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тың ортаға 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ығысып, </a:t>
            </a:r>
            <a:r>
              <a:rPr sz="16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шеткі</a:t>
            </a:r>
            <a:r>
              <a:rPr sz="16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тек</a:t>
            </a:r>
            <a:r>
              <a:rPr lang="kk-KZ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</a:t>
            </a:r>
            <a:r>
              <a:rPr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рге</a:t>
            </a:r>
            <a:r>
              <a:rPr sz="1600" spc="-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уына</a:t>
            </a:r>
            <a:r>
              <a:rPr sz="1600" spc="-3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а</a:t>
            </a:r>
            <a:r>
              <a:rPr sz="1600" spc="-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үмкіндік</a:t>
            </a:r>
            <a:r>
              <a:rPr sz="1600" spc="-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ереді.</a:t>
            </a:r>
          </a:p>
        </p:txBody>
      </p:sp>
      <p:pic>
        <p:nvPicPr>
          <p:cNvPr id="3" name="object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35080" y="2200250"/>
            <a:ext cx="5001092" cy="1456466"/>
          </a:xfrm>
          <a:prstGeom prst="rect">
            <a:avLst/>
          </a:prstGeom>
        </p:spPr>
      </p:pic>
      <p:sp>
        <p:nvSpPr>
          <p:cNvPr id="4" name="object 3"/>
          <p:cNvSpPr txBox="1">
            <a:spLocks/>
          </p:cNvSpPr>
          <p:nvPr/>
        </p:nvSpPr>
        <p:spPr>
          <a:xfrm>
            <a:off x="514047" y="1922634"/>
            <a:ext cx="1967230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12700">
              <a:spcBef>
                <a:spcPts val="100"/>
              </a:spcBef>
              <a:tabLst>
                <a:tab pos="393065" algn="l"/>
              </a:tabLst>
            </a:pPr>
            <a:r>
              <a:rPr lang="ru-RU" sz="1800" b="1" dirty="0">
                <a:solidFill>
                  <a:srgbClr val="0070C0"/>
                </a:solidFill>
              </a:rPr>
              <a:t>1.	</a:t>
            </a:r>
            <a:r>
              <a:rPr lang="ru-RU" sz="1800" b="1" spc="-5" dirty="0" err="1">
                <a:solidFill>
                  <a:srgbClr val="0070C0"/>
                </a:solidFill>
              </a:rPr>
              <a:t>Галогендену</a:t>
            </a:r>
            <a:endParaRPr lang="ru-RU" sz="1800" b="1" spc="-5" dirty="0">
              <a:solidFill>
                <a:srgbClr val="0070C0"/>
              </a:solidFill>
            </a:endParaRPr>
          </a:p>
        </p:txBody>
      </p:sp>
      <p:sp>
        <p:nvSpPr>
          <p:cNvPr id="5" name="object 4"/>
          <p:cNvSpPr txBox="1"/>
          <p:nvPr/>
        </p:nvSpPr>
        <p:spPr>
          <a:xfrm>
            <a:off x="514048" y="3964352"/>
            <a:ext cx="6974574" cy="616836"/>
          </a:xfrm>
          <a:prstGeom prst="rect">
            <a:avLst/>
          </a:prstGeom>
        </p:spPr>
        <p:txBody>
          <a:bodyPr vert="horz" wrap="square" lIns="0" tIns="62230" rIns="0" bIns="0" rtlCol="0">
            <a:spAutoFit/>
          </a:bodyPr>
          <a:lstStyle/>
          <a:p>
            <a:pPr marL="12700" algn="just">
              <a:lnSpc>
                <a:spcPct val="100000"/>
              </a:lnSpc>
              <a:spcBef>
                <a:spcPts val="490"/>
              </a:spcBef>
              <a:tabLst>
                <a:tab pos="1017905" algn="l"/>
                <a:tab pos="2214880" algn="l"/>
                <a:tab pos="3890010" algn="l"/>
                <a:tab pos="4850130" algn="l"/>
                <a:tab pos="5332095" algn="l"/>
                <a:tab pos="6445885" algn="l"/>
                <a:tab pos="6927850" algn="l"/>
              </a:tabLst>
            </a:pP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al-</a:t>
            </a:r>
            <a:r>
              <a:rPr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ің</a:t>
            </a:r>
            <a:r>
              <a:rPr lang="kk-KZ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уы</a:t>
            </a:r>
            <a:r>
              <a:rPr lang="kk-KZ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ендердегі</a:t>
            </a:r>
            <a:r>
              <a:rPr lang="kk-KZ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екілді</a:t>
            </a:r>
            <a:r>
              <a:rPr lang="kk-KZ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рі</a:t>
            </a:r>
            <a:r>
              <a:rPr lang="kk-KZ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ондық</a:t>
            </a:r>
            <a:r>
              <a:rPr sz="18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kk-KZ" sz="18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рі</a:t>
            </a:r>
            <a:r>
              <a:rPr lang="kk-KZ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адикалдық</a:t>
            </a:r>
            <a:r>
              <a:rPr lang="kk-KZ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еханизммен</a:t>
            </a:r>
            <a:r>
              <a:rPr sz="1800" spc="-3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үреді.</a:t>
            </a:r>
            <a:endParaRPr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82667" y="123702"/>
            <a:ext cx="50452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134620" algn="ctr">
              <a:spcBef>
                <a:spcPts val="100"/>
              </a:spcBef>
            </a:pPr>
            <a:r>
              <a:rPr lang="ru-RU" sz="2000" b="1" spc="-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,3-Алкадиендердің</a:t>
            </a:r>
            <a:r>
              <a:rPr lang="ru-RU" sz="2000" b="1" spc="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b="1" spc="-5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имиялық</a:t>
            </a:r>
            <a:r>
              <a:rPr lang="ru-RU" sz="2000" b="1" spc="3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b="1" spc="-5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сиеттері</a:t>
            </a: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4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542164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90550" y="161749"/>
            <a:ext cx="7839050" cy="1003223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marR="5080" algn="just">
              <a:lnSpc>
                <a:spcPct val="114999"/>
              </a:lnSpc>
              <a:spcBef>
                <a:spcPts val="95"/>
              </a:spcBef>
            </a:pPr>
            <a:r>
              <a:rPr sz="1400" b="0" i="1" spc="-5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ондық </a:t>
            </a:r>
            <a:r>
              <a:rPr sz="1400" b="0" i="1" spc="-5" dirty="0">
                <a:solidFill>
                  <a:schemeClr val="accent1">
                    <a:lumMod val="75000"/>
                  </a:schemeClr>
                </a:solidFill>
                <a:uFill>
                  <a:solidFill>
                    <a:srgbClr val="000000"/>
                  </a:solidFill>
                </a:uFill>
                <a:latin typeface="Arial" panose="020B0604020202020204" pitchFamily="34" charset="0"/>
                <a:cs typeface="Arial" panose="020B0604020202020204" pitchFamily="34" charset="0"/>
              </a:rPr>
              <a:t>механизм</a:t>
            </a:r>
            <a:r>
              <a:rPr sz="1400" b="0" i="1" spc="-5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b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ойынша бастапқы </a:t>
            </a:r>
            <a:r>
              <a:rPr sz="1400" b="0" spc="-5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айда </a:t>
            </a:r>
            <a:r>
              <a:rPr sz="1400" b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олған </a:t>
            </a:r>
            <a:r>
              <a:rPr sz="1400" b="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-комплекс</a:t>
            </a:r>
            <a:r>
              <a:rPr sz="1400" b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тез </a:t>
            </a:r>
            <a:r>
              <a:rPr sz="1400" b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рада</a:t>
            </a:r>
            <a:r>
              <a:rPr sz="1400" b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b="0" spc="-5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  <a:r>
              <a:rPr sz="1400" b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ші</a:t>
            </a:r>
            <a:r>
              <a:rPr sz="1400" b="0" spc="5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b="0" spc="-5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әне</a:t>
            </a:r>
            <a:r>
              <a:rPr sz="1400" b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b="0" spc="-5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-ші</a:t>
            </a:r>
            <a:r>
              <a:rPr sz="1400" b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b="0" spc="-5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өміртек</a:t>
            </a:r>
            <a:r>
              <a:rPr sz="1400" b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b="0" spc="-5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томдарында</a:t>
            </a:r>
            <a:r>
              <a:rPr sz="1400" b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b="0" spc="-5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+)</a:t>
            </a:r>
            <a:r>
              <a:rPr sz="1400" b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b="0" spc="-5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рядтары</a:t>
            </a:r>
            <a:r>
              <a:rPr sz="1400" b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бар</a:t>
            </a:r>
            <a:r>
              <a:rPr sz="1400" b="0" spc="5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b="0" spc="-5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қосарланған </a:t>
            </a:r>
            <a:r>
              <a:rPr sz="1400" b="0" spc="-484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b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арбокатиондарға </a:t>
            </a:r>
            <a:r>
              <a:rPr sz="1400" b="0" spc="-5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йналады, мұны екі мезоформуламен өрнектеуге болады. </a:t>
            </a:r>
            <a:r>
              <a:rPr sz="1400" b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Бұл</a:t>
            </a:r>
            <a:r>
              <a:rPr sz="1400" b="0" spc="-1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b="0" spc="-5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екі</a:t>
            </a:r>
            <a:r>
              <a:rPr sz="1400" b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карбокатион</a:t>
            </a:r>
            <a:r>
              <a:rPr sz="1400" b="0" spc="-1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b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-анионын</a:t>
            </a:r>
            <a:r>
              <a:rPr sz="1400" b="0" spc="15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b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қосып</a:t>
            </a:r>
            <a:r>
              <a:rPr sz="1400" b="0" spc="5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b="0" spc="-5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лып,</a:t>
            </a:r>
            <a:r>
              <a:rPr sz="1400" b="0" spc="2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b="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,2</a:t>
            </a:r>
            <a:r>
              <a:rPr sz="1400" b="0" spc="-1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b="0" spc="-5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әне</a:t>
            </a:r>
            <a:r>
              <a:rPr sz="1400" b="0" spc="15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b="0" spc="-5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,4-өнімдерді</a:t>
            </a:r>
            <a:r>
              <a:rPr sz="1400" b="0" spc="-25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b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ереді</a:t>
            </a:r>
            <a:r>
              <a:rPr sz="1400" b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550" y="1194413"/>
            <a:ext cx="8040100" cy="3411140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4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395755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 rotWithShape="1">
          <a:blip r:embed="rId2" cstate="print"/>
          <a:srcRect b="67786"/>
          <a:stretch/>
        </p:blipFill>
        <p:spPr>
          <a:xfrm>
            <a:off x="533400" y="742951"/>
            <a:ext cx="7420356" cy="1150144"/>
          </a:xfrm>
          <a:prstGeom prst="rect">
            <a:avLst/>
          </a:prstGeom>
        </p:spPr>
      </p:pic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533400" y="209550"/>
            <a:ext cx="2680970" cy="30264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</a:t>
            </a:r>
            <a:r>
              <a:rPr sz="1800" spc="-4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800" spc="-5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идрогалогенде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47</a:t>
            </a:fld>
            <a:endParaRPr lang="ru-RU"/>
          </a:p>
        </p:txBody>
      </p:sp>
      <p:sp>
        <p:nvSpPr>
          <p:cNvPr id="5" name="object 2"/>
          <p:cNvSpPr txBox="1">
            <a:spLocks/>
          </p:cNvSpPr>
          <p:nvPr/>
        </p:nvSpPr>
        <p:spPr>
          <a:xfrm>
            <a:off x="604838" y="2411943"/>
            <a:ext cx="1480820" cy="302647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0" tIns="12700" rIns="0" bIns="0" rtlCol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400" b="1" i="0" u="none" strike="noStrike" cap="none">
                <a:solidFill>
                  <a:srgbClr val="FF0000"/>
                </a:solidFill>
                <a:latin typeface="Times New Roman"/>
                <a:ea typeface="Arial"/>
                <a:cs typeface="Times New Roman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12700">
              <a:spcBef>
                <a:spcPts val="100"/>
              </a:spcBef>
            </a:pPr>
            <a:r>
              <a:rPr lang="ru-RU" sz="1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</a:t>
            </a:r>
            <a:r>
              <a:rPr lang="ru-RU" sz="1800" spc="-65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spc="-1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идрлеу</a:t>
            </a:r>
            <a:endParaRPr lang="ru-RU" sz="1800" spc="-1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object 3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661987" y="2736004"/>
            <a:ext cx="5393462" cy="1209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745229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90550" y="186309"/>
            <a:ext cx="5929630" cy="30264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sz="1800" spc="-5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льс-Альдер</a:t>
            </a:r>
            <a:r>
              <a:rPr sz="1800" spc="2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800" spc="-5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акциясы</a:t>
            </a:r>
            <a:r>
              <a:rPr sz="1800" spc="2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800" spc="-5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Диен синтезі)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390551" y="682574"/>
            <a:ext cx="7153250" cy="505908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  <a:tabLst>
                <a:tab pos="1483360" algn="l"/>
                <a:tab pos="2595880" algn="l"/>
                <a:tab pos="3185795" algn="l"/>
                <a:tab pos="4161154" algn="l"/>
                <a:tab pos="4711700" algn="l"/>
                <a:tab pos="6501130" algn="l"/>
                <a:tab pos="7097395" algn="l"/>
              </a:tabLst>
            </a:pPr>
            <a:r>
              <a:rPr sz="1600" dirty="0" err="1">
                <a:latin typeface="Arial" panose="020B0604020202020204" pitchFamily="34" charset="0"/>
                <a:cs typeface="Arial" panose="020B0604020202020204" pitchFamily="34" charset="0"/>
              </a:rPr>
              <a:t>Қосарлаған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dirty="0" err="1">
                <a:latin typeface="Arial" panose="020B0604020202020204" pitchFamily="34" charset="0"/>
                <a:cs typeface="Arial" panose="020B0604020202020204" pitchFamily="34" charset="0"/>
              </a:rPr>
              <a:t>диендер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spc="-5" dirty="0" err="1">
                <a:latin typeface="Arial" panose="020B0604020202020204" pitchFamily="34" charset="0"/>
                <a:cs typeface="Arial" panose="020B0604020202020204" pitchFamily="34" charset="0"/>
              </a:rPr>
              <a:t>қос</a:t>
            </a:r>
            <a:r>
              <a:rPr lang="en-US" sz="1600" spc="-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k-KZ" sz="1600" spc="-5" dirty="0">
                <a:latin typeface="Arial" panose="020B0604020202020204" pitchFamily="34" charset="0"/>
                <a:cs typeface="Arial" panose="020B0604020202020204" pitchFamily="34" charset="0"/>
              </a:rPr>
              <a:t>н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sz="1600" dirty="0">
                <a:latin typeface="Arial" panose="020B0604020202020204" pitchFamily="34" charset="0"/>
                <a:cs typeface="Arial" panose="020B0604020202020204" pitchFamily="34" charset="0"/>
              </a:rPr>
              <a:t>е</a:t>
            </a:r>
            <a:r>
              <a:rPr lang="kk-KZ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spc="-5" dirty="0" err="1">
                <a:latin typeface="Arial" panose="020B0604020202020204" pitchFamily="34" charset="0"/>
                <a:cs typeface="Arial" panose="020B0604020202020204" pitchFamily="34" charset="0"/>
              </a:rPr>
              <a:t>үш</a:t>
            </a:r>
            <a:r>
              <a:rPr lang="kk-KZ" sz="1600" spc="-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dirty="0" err="1">
                <a:latin typeface="Arial" panose="020B0604020202020204" pitchFamily="34" charset="0"/>
                <a:cs typeface="Arial" panose="020B0604020202020204" pitchFamily="34" charset="0"/>
              </a:rPr>
              <a:t>байланыстары</a:t>
            </a:r>
            <a:r>
              <a:rPr lang="kk-KZ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spc="-5" dirty="0" err="1">
                <a:latin typeface="Arial" panose="020B0604020202020204" pitchFamily="34" charset="0"/>
                <a:cs typeface="Arial" panose="020B0604020202020204" pitchFamily="34" charset="0"/>
              </a:rPr>
              <a:t>бар</a:t>
            </a:r>
            <a:r>
              <a:rPr lang="kk-KZ" sz="1600" spc="-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spc="-5" dirty="0" err="1">
                <a:latin typeface="Arial" panose="020B0604020202020204" pitchFamily="34" charset="0"/>
                <a:cs typeface="Arial" panose="020B0604020202020204" pitchFamily="34" charset="0"/>
              </a:rPr>
              <a:t>заттармен</a:t>
            </a:r>
            <a:endParaRPr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700">
              <a:lnSpc>
                <a:spcPct val="100000"/>
              </a:lnSpc>
            </a:pPr>
            <a:r>
              <a:rPr sz="1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диенофилдер)</a:t>
            </a:r>
            <a:r>
              <a:rPr sz="1600" spc="-25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dirty="0">
                <a:latin typeface="Arial" panose="020B0604020202020204" pitchFamily="34" charset="0"/>
                <a:cs typeface="Arial" panose="020B0604020202020204" pitchFamily="34" charset="0"/>
              </a:rPr>
              <a:t>әрекеттесіп,</a:t>
            </a:r>
            <a:r>
              <a:rPr sz="1600" spc="-2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spc="-5" dirty="0">
                <a:latin typeface="Arial" panose="020B0604020202020204" pitchFamily="34" charset="0"/>
                <a:cs typeface="Arial" panose="020B0604020202020204" pitchFamily="34" charset="0"/>
              </a:rPr>
              <a:t>циклді</a:t>
            </a:r>
            <a:r>
              <a:rPr sz="1600" spc="-2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dirty="0">
                <a:latin typeface="Arial" panose="020B0604020202020204" pitchFamily="34" charset="0"/>
                <a:cs typeface="Arial" panose="020B0604020202020204" pitchFamily="34" charset="0"/>
              </a:rPr>
              <a:t>өнімдер</a:t>
            </a:r>
            <a:r>
              <a:rPr sz="1600" spc="-2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dirty="0">
                <a:latin typeface="Arial" panose="020B0604020202020204" pitchFamily="34" charset="0"/>
                <a:cs typeface="Arial" panose="020B0604020202020204" pitchFamily="34" charset="0"/>
              </a:rPr>
              <a:t>түзеді.</a:t>
            </a:r>
          </a:p>
        </p:txBody>
      </p:sp>
      <p:pic>
        <p:nvPicPr>
          <p:cNvPr id="4" name="object 4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600200" y="1612355"/>
            <a:ext cx="4171683" cy="1529480"/>
          </a:xfrm>
          <a:prstGeom prst="rect">
            <a:avLst/>
          </a:prstGeom>
        </p:spPr>
      </p:pic>
      <p:sp>
        <p:nvSpPr>
          <p:cNvPr id="5" name="object 5"/>
          <p:cNvSpPr txBox="1"/>
          <p:nvPr/>
        </p:nvSpPr>
        <p:spPr>
          <a:xfrm>
            <a:off x="390550" y="3790950"/>
            <a:ext cx="7539228" cy="57644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vert="horz" wrap="square" lIns="0" tIns="83185" rIns="0" bIns="0" rtlCol="0">
            <a:spAutoFit/>
          </a:bodyPr>
          <a:lstStyle/>
          <a:p>
            <a:pPr marL="91440">
              <a:lnSpc>
                <a:spcPct val="100000"/>
              </a:lnSpc>
              <a:spcBef>
                <a:spcPts val="655"/>
              </a:spcBef>
            </a:pPr>
            <a:r>
              <a:rPr sz="16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sz="1600" spc="31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spc="-5" dirty="0">
                <a:latin typeface="Arial" panose="020B0604020202020204" pitchFamily="34" charset="0"/>
                <a:cs typeface="Arial" panose="020B0604020202020204" pitchFamily="34" charset="0"/>
              </a:rPr>
              <a:t>π-электроны</a:t>
            </a:r>
            <a:r>
              <a:rPr sz="1600" spc="31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dirty="0">
                <a:latin typeface="Arial" panose="020B0604020202020204" pitchFamily="34" charset="0"/>
                <a:cs typeface="Arial" panose="020B0604020202020204" pitchFamily="34" charset="0"/>
              </a:rPr>
              <a:t>бар</a:t>
            </a:r>
            <a:r>
              <a:rPr sz="1600" spc="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dirty="0">
                <a:latin typeface="Arial" panose="020B0604020202020204" pitchFamily="34" charset="0"/>
                <a:cs typeface="Arial" panose="020B0604020202020204" pitchFamily="34" charset="0"/>
              </a:rPr>
              <a:t>жүйе</a:t>
            </a:r>
            <a:r>
              <a:rPr sz="1600" spc="29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sz="1600" spc="31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spc="-5" dirty="0">
                <a:latin typeface="Arial" panose="020B0604020202020204" pitchFamily="34" charset="0"/>
                <a:cs typeface="Arial" panose="020B0604020202020204" pitchFamily="34" charset="0"/>
              </a:rPr>
              <a:t>π-электроны</a:t>
            </a:r>
            <a:r>
              <a:rPr sz="1600" spc="31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spc="-5" dirty="0">
                <a:latin typeface="Arial" panose="020B0604020202020204" pitchFamily="34" charset="0"/>
                <a:cs typeface="Arial" panose="020B0604020202020204" pitchFamily="34" charset="0"/>
              </a:rPr>
              <a:t>бар</a:t>
            </a:r>
            <a:r>
              <a:rPr sz="1600" spc="32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spc="-5" dirty="0">
                <a:latin typeface="Arial" panose="020B0604020202020204" pitchFamily="34" charset="0"/>
                <a:cs typeface="Arial" panose="020B0604020202020204" pitchFamily="34" charset="0"/>
              </a:rPr>
              <a:t>жүйесімен</a:t>
            </a:r>
            <a:r>
              <a:rPr sz="1600" spc="29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spc="-5" dirty="0">
                <a:latin typeface="Arial" panose="020B0604020202020204" pitchFamily="34" charset="0"/>
                <a:cs typeface="Arial" panose="020B0604020202020204" pitchFamily="34" charset="0"/>
              </a:rPr>
              <a:t>әрекеттескен</a:t>
            </a:r>
            <a:r>
              <a:rPr sz="1600" spc="31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dirty="0">
                <a:latin typeface="Arial" panose="020B0604020202020204" pitchFamily="34" charset="0"/>
                <a:cs typeface="Arial" panose="020B0604020202020204" pitchFamily="34" charset="0"/>
              </a:rPr>
              <a:t>соң,</a:t>
            </a:r>
          </a:p>
          <a:p>
            <a:pPr marL="91440">
              <a:lnSpc>
                <a:spcPct val="100000"/>
              </a:lnSpc>
              <a:spcBef>
                <a:spcPts val="5"/>
              </a:spcBef>
            </a:pPr>
            <a:r>
              <a:rPr sz="1600" dirty="0">
                <a:latin typeface="Arial" panose="020B0604020202020204" pitchFamily="34" charset="0"/>
                <a:cs typeface="Arial" panose="020B0604020202020204" pitchFamily="34" charset="0"/>
              </a:rPr>
              <a:t>осы</a:t>
            </a:r>
            <a:r>
              <a:rPr sz="1600" spc="-1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dirty="0">
                <a:latin typeface="Arial" panose="020B0604020202020204" pitchFamily="34" charset="0"/>
                <a:cs typeface="Arial" panose="020B0604020202020204" pitchFamily="34" charset="0"/>
              </a:rPr>
              <a:t>реакцияны</a:t>
            </a:r>
            <a:r>
              <a:rPr sz="1600" spc="2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b="1" spc="-5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+2-циклоқосылу</a:t>
            </a:r>
            <a:r>
              <a:rPr sz="1600" b="1" spc="-3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dirty="0">
                <a:latin typeface="Arial" panose="020B0604020202020204" pitchFamily="34" charset="0"/>
                <a:cs typeface="Arial" panose="020B0604020202020204" pitchFamily="34" charset="0"/>
              </a:rPr>
              <a:t>реакциясы</a:t>
            </a:r>
            <a:r>
              <a:rPr sz="1600" spc="1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dirty="0">
                <a:latin typeface="Arial" panose="020B0604020202020204" pitchFamily="34" charset="0"/>
                <a:cs typeface="Arial" panose="020B0604020202020204" pitchFamily="34" charset="0"/>
              </a:rPr>
              <a:t>деп</a:t>
            </a:r>
            <a:r>
              <a:rPr sz="1600" spc="-5" dirty="0">
                <a:latin typeface="Arial" panose="020B0604020202020204" pitchFamily="34" charset="0"/>
                <a:cs typeface="Arial" panose="020B0604020202020204" pitchFamily="34" charset="0"/>
              </a:rPr>
              <a:t> атайды.</a:t>
            </a:r>
            <a:endParaRPr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4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136012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12420" y="228600"/>
            <a:ext cx="8221980" cy="957185"/>
          </a:xfrm>
          <a:prstGeom prst="rect">
            <a:avLst/>
          </a:prstGeom>
          <a:noFill/>
        </p:spPr>
        <p:txBody>
          <a:bodyPr vert="horz" wrap="square" lIns="0" tIns="55880" rIns="0" bIns="0" rtlCol="0">
            <a:spAutoFit/>
          </a:bodyPr>
          <a:lstStyle/>
          <a:p>
            <a:pPr marL="90805" marR="80010" algn="just">
              <a:lnSpc>
                <a:spcPct val="114999"/>
              </a:lnSpc>
              <a:spcBef>
                <a:spcPts val="440"/>
              </a:spcBef>
            </a:pPr>
            <a:r>
              <a:rPr sz="1600" b="0" spc="-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енде </a:t>
            </a:r>
            <a:r>
              <a:rPr sz="1600" spc="-5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донорлы топтар (-ОН, </a:t>
            </a:r>
            <a:r>
              <a:rPr sz="16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NH</a:t>
            </a:r>
            <a:r>
              <a:rPr sz="12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sz="16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sz="1600" spc="-5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SH т.б.) </a:t>
            </a:r>
            <a:r>
              <a:rPr sz="1600" b="0" spc="-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әне </a:t>
            </a:r>
            <a:r>
              <a:rPr sz="16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енофилде </a:t>
            </a:r>
            <a:r>
              <a:rPr sz="1600" b="0" spc="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spc="-5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ноакцепторлы</a:t>
            </a:r>
            <a:r>
              <a:rPr sz="16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spc="-5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оптар</a:t>
            </a:r>
            <a:r>
              <a:rPr sz="16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spc="-5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-СНО,</a:t>
            </a:r>
            <a:r>
              <a:rPr sz="16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spc="-5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СООН,</a:t>
            </a:r>
            <a:r>
              <a:rPr sz="16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С≡N</a:t>
            </a:r>
            <a:r>
              <a:rPr sz="1600" spc="5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.б.)</a:t>
            </a:r>
            <a:r>
              <a:rPr sz="1600" spc="505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олған </a:t>
            </a:r>
            <a:r>
              <a:rPr sz="1600" b="0" spc="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b="0" spc="-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ағдайда</a:t>
            </a:r>
            <a:r>
              <a:rPr sz="1600" b="0" spc="-1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акция</a:t>
            </a:r>
            <a:r>
              <a:rPr sz="1600" b="0" spc="1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b="0" spc="-5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ылдамдығы</a:t>
            </a:r>
            <a:r>
              <a:rPr sz="16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</a:t>
            </a:r>
            <a:r>
              <a:rPr sz="16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sz="1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57200" y="3943350"/>
            <a:ext cx="3429000" cy="25904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spc="-5" dirty="0">
                <a:latin typeface="Arial" panose="020B0604020202020204" pitchFamily="34" charset="0"/>
                <a:cs typeface="Arial" panose="020B0604020202020204" pitchFamily="34" charset="0"/>
              </a:rPr>
              <a:t>Диеннің активтілігі</a:t>
            </a:r>
            <a:r>
              <a:rPr sz="1600" dirty="0">
                <a:latin typeface="Arial" panose="020B0604020202020204" pitchFamily="34" charset="0"/>
                <a:cs typeface="Arial" panose="020B0604020202020204" pitchFamily="34" charset="0"/>
              </a:rPr>
              <a:t> келесі</a:t>
            </a:r>
            <a:r>
              <a:rPr sz="1600" spc="-1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dirty="0">
                <a:latin typeface="Arial" panose="020B0604020202020204" pitchFamily="34" charset="0"/>
                <a:cs typeface="Arial" panose="020B0604020202020204" pitchFamily="34" charset="0"/>
              </a:rPr>
              <a:t>қатарда</a:t>
            </a:r>
            <a:r>
              <a:rPr sz="1600" spc="-2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dirty="0">
                <a:latin typeface="Arial" panose="020B0604020202020204" pitchFamily="34" charset="0"/>
                <a:cs typeface="Arial" panose="020B0604020202020204" pitchFamily="34" charset="0"/>
              </a:rPr>
              <a:t>↑:</a:t>
            </a:r>
          </a:p>
        </p:txBody>
      </p:sp>
      <p:pic>
        <p:nvPicPr>
          <p:cNvPr id="5" name="object 5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038600" y="3714750"/>
            <a:ext cx="3962400" cy="1180990"/>
          </a:xfrm>
          <a:prstGeom prst="rect">
            <a:avLst/>
          </a:prstGeom>
          <a:ln w="19050">
            <a:solidFill>
              <a:srgbClr val="0070C0"/>
            </a:solidFill>
          </a:ln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8245" y="1221794"/>
            <a:ext cx="5620353" cy="2253094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4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3147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44840" y="139064"/>
            <a:ext cx="4991735" cy="30264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ендердің</a:t>
            </a:r>
            <a:r>
              <a:rPr sz="1800" spc="-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изикалық</a:t>
            </a:r>
            <a:r>
              <a:rPr sz="1800" spc="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сиеттері</a:t>
            </a:r>
            <a:endParaRPr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80546" y="2540864"/>
            <a:ext cx="8279296" cy="2140971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81000" indent="-368935">
              <a:lnSpc>
                <a:spcPts val="2875"/>
              </a:lnSpc>
              <a:buFont typeface="Arial"/>
              <a:buChar char="●"/>
              <a:tabLst>
                <a:tab pos="381000" algn="l"/>
                <a:tab pos="381635" algn="l"/>
              </a:tabLst>
            </a:pPr>
            <a:r>
              <a:rPr lang="ru-RU"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і</a:t>
            </a:r>
            <a:r>
              <a:rPr lang="ru-RU" sz="1800" spc="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з</a:t>
            </a:r>
            <a:r>
              <a:rPr lang="ru-RU"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екті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</a:t>
            </a:r>
            <a:r>
              <a:rPr lang="ru-RU"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н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</a:t>
            </a:r>
            <a:r>
              <a:rPr lang="ru-RU"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р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армақт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з</a:t>
            </a:r>
            <a:r>
              <a:rPr lang="ru-RU" sz="1800" spc="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</a:t>
            </a:r>
            <a:r>
              <a:rPr lang="ru-RU"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ерлеріне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оғары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</a:t>
            </a:r>
            <a:r>
              <a:rPr lang="ru-RU"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қ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°</a:t>
            </a:r>
            <a:r>
              <a:rPr lang="en-US" sz="18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ru-RU" sz="18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а </a:t>
            </a:r>
            <a:r>
              <a:rPr lang="ru-RU" sz="18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й</a:t>
            </a:r>
            <a:r>
              <a:rPr lang="ru-RU"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айды</a:t>
            </a:r>
            <a:r>
              <a:rPr lang="ru-RU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381000" indent="-368935">
              <a:lnSpc>
                <a:spcPts val="2875"/>
              </a:lnSpc>
              <a:buChar char="●"/>
              <a:tabLst>
                <a:tab pos="381000" algn="l"/>
                <a:tab pos="381635" algn="l"/>
              </a:tabLst>
            </a:pP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“С”-тізбегі</a:t>
            </a:r>
            <a:r>
              <a:rPr sz="1800" spc="4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ір</a:t>
            </a:r>
            <a:r>
              <a:rPr sz="18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текке</a:t>
            </a:r>
            <a:r>
              <a:rPr sz="1800" spc="2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ұзарғанда</a:t>
            </a:r>
            <a:r>
              <a:rPr sz="1800" spc="2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°қайнау</a:t>
            </a:r>
            <a:r>
              <a:rPr sz="1800" spc="-3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0-30°С-қа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↑.</a:t>
            </a:r>
          </a:p>
          <a:p>
            <a:pPr marL="381000" indent="-368935">
              <a:spcBef>
                <a:spcPts val="10"/>
              </a:spcBef>
              <a:buFont typeface="Arial"/>
              <a:buChar char="●"/>
              <a:tabLst>
                <a:tab pos="381000" algn="l"/>
                <a:tab pos="381635" algn="l"/>
                <a:tab pos="2538095" algn="l"/>
                <a:tab pos="5115560" algn="l"/>
                <a:tab pos="6636384" algn="l"/>
              </a:tabLst>
            </a:pPr>
            <a:r>
              <a:rPr sz="18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Цис</a:t>
            </a:r>
            <a:r>
              <a:rPr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sz="1800" spc="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</a:t>
            </a:r>
            <a:r>
              <a:rPr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зомер</a:t>
            </a:r>
            <a:r>
              <a:rPr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л</a:t>
            </a:r>
            <a:r>
              <a:rPr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р</a:t>
            </a:r>
            <a:r>
              <a:rPr lang="kk-KZ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ранс-</a:t>
            </a:r>
            <a:r>
              <a:rPr sz="18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зоме</a:t>
            </a:r>
            <a:r>
              <a:rPr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</a:t>
            </a:r>
            <a:r>
              <a:rPr sz="18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л</a:t>
            </a:r>
            <a:r>
              <a:rPr sz="1800" spc="-1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</a:t>
            </a:r>
            <a:r>
              <a:rPr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ге</a:t>
            </a:r>
            <a:r>
              <a:rPr lang="kk-KZ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рағанда</a:t>
            </a:r>
            <a:r>
              <a:rPr lang="kk-KZ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оғары</a:t>
            </a:r>
            <a:r>
              <a:rPr lang="kk-KZ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sz="18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°</a:t>
            </a:r>
            <a:r>
              <a:rPr lang="en-US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ru-RU" sz="18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а </a:t>
            </a:r>
            <a:r>
              <a:rPr lang="ru-RU"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йнайды</a:t>
            </a:r>
            <a:r>
              <a:rPr lang="ru-RU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381000" indent="-368935">
              <a:spcBef>
                <a:spcPts val="10"/>
              </a:spcBef>
              <a:buFont typeface="Arial"/>
              <a:buChar char="●"/>
              <a:tabLst>
                <a:tab pos="381000" algn="l"/>
                <a:tab pos="381635" algn="l"/>
                <a:tab pos="2538095" algn="l"/>
                <a:tab pos="5115560" algn="l"/>
                <a:tab pos="6636384" algn="l"/>
              </a:tabLst>
            </a:pPr>
            <a:r>
              <a:rPr lang="ru-RU" sz="18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</a:t>
            </a:r>
            <a:r>
              <a:rPr lang="ru-RU"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лкен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</a:t>
            </a:r>
            <a:r>
              <a:rPr lang="ru-RU"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р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</a:t>
            </a:r>
            <a:r>
              <a:rPr lang="ru-RU" sz="1800" spc="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у</a:t>
            </a:r>
            <a:r>
              <a:rPr lang="ru-RU"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а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</a:t>
            </a:r>
            <a:r>
              <a:rPr lang="ru-RU" sz="1800" spc="-1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</a:t>
            </a:r>
            <a:r>
              <a:rPr lang="ru-RU" sz="18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ң</a:t>
            </a:r>
            <a:r>
              <a:rPr lang="ru-RU" sz="1800" spc="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і</a:t>
            </a:r>
            <a:r>
              <a:rPr lang="ru-RU" sz="18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л</a:t>
            </a:r>
            <a:r>
              <a:rPr lang="ru-RU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</a:t>
            </a:r>
            <a:r>
              <a:rPr lang="ru-RU" sz="1800" spc="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у</a:t>
            </a:r>
            <a:r>
              <a:rPr lang="ru-RU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а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аш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</a:t>
            </a:r>
            <a:r>
              <a:rPr lang="ru-RU"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</a:t>
            </a:r>
            <a:r>
              <a:rPr lang="ru-RU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</a:t>
            </a:r>
            <a:r>
              <a:rPr lang="ru-RU" sz="18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аника</a:t>
            </a:r>
            <a:r>
              <a:rPr lang="ru-RU" sz="1800" spc="-1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л</a:t>
            </a:r>
            <a:r>
              <a:rPr lang="ru-RU"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ық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рі</a:t>
            </a:r>
            <a:r>
              <a:rPr lang="ru-RU" sz="1800" spc="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</a:t>
            </a:r>
            <a:r>
              <a:rPr lang="ru-RU"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</a:t>
            </a:r>
            <a:r>
              <a:rPr lang="ru-RU" sz="1800" spc="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іш</a:t>
            </a:r>
            <a:r>
              <a:rPr lang="ru-RU"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ерде</a:t>
            </a:r>
            <a:r>
              <a:rPr lang="ru-RU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ru-RU"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қсы</a:t>
            </a:r>
            <a:r>
              <a:rPr lang="ru-RU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риді</a:t>
            </a:r>
            <a:r>
              <a:rPr lang="ru-RU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381000" indent="-368935">
              <a:spcBef>
                <a:spcPts val="10"/>
              </a:spcBef>
              <a:buFont typeface="Arial"/>
              <a:buChar char="●"/>
              <a:tabLst>
                <a:tab pos="381000" algn="l"/>
                <a:tab pos="381635" algn="l"/>
                <a:tab pos="2538095" algn="l"/>
                <a:tab pos="5115560" algn="l"/>
                <a:tab pos="6636384" algn="l"/>
              </a:tabLst>
            </a:pPr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381000" indent="-368935">
              <a:spcBef>
                <a:spcPts val="10"/>
              </a:spcBef>
              <a:buFont typeface="Arial"/>
              <a:buChar char="●"/>
              <a:tabLst>
                <a:tab pos="381000" algn="l"/>
                <a:tab pos="381635" algn="l"/>
                <a:tab pos="2538095" algn="l"/>
                <a:tab pos="5115560" algn="l"/>
                <a:tab pos="6636384" algn="l"/>
              </a:tabLst>
            </a:pPr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381000" indent="-368935">
              <a:lnSpc>
                <a:spcPct val="100000"/>
              </a:lnSpc>
              <a:spcBef>
                <a:spcPts val="10"/>
              </a:spcBef>
              <a:buChar char="●"/>
              <a:tabLst>
                <a:tab pos="381000" algn="l"/>
                <a:tab pos="381635" algn="l"/>
                <a:tab pos="2538095" algn="l"/>
                <a:tab pos="5115560" algn="l"/>
                <a:tab pos="6636384" algn="l"/>
              </a:tabLst>
            </a:pPr>
            <a:endParaRPr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" name="object 7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44840" y="787430"/>
            <a:ext cx="5255885" cy="1255683"/>
          </a:xfrm>
          <a:prstGeom prst="rect">
            <a:avLst/>
          </a:prstGeom>
        </p:spPr>
      </p:pic>
      <p:sp>
        <p:nvSpPr>
          <p:cNvPr id="8" name="Номер слайда 7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6325352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524000" y="590550"/>
            <a:ext cx="5490684" cy="1476931"/>
          </a:xfrm>
          <a:prstGeom prst="rect">
            <a:avLst/>
          </a:prstGeom>
        </p:spPr>
      </p:pic>
      <p:pic>
        <p:nvPicPr>
          <p:cNvPr id="3" name="object 3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981200" y="2952750"/>
            <a:ext cx="4448555" cy="1550670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5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09133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90550" y="77419"/>
            <a:ext cx="4714850" cy="956031"/>
          </a:xfrm>
          <a:prstGeom prst="rect">
            <a:avLst/>
          </a:prstGeom>
        </p:spPr>
        <p:txBody>
          <a:bodyPr vert="horz" wrap="square" lIns="0" tIns="207645" rIns="0" bIns="0" rtlCol="0">
            <a:spAutoFit/>
          </a:bodyPr>
          <a:lstStyle/>
          <a:p>
            <a:pPr marL="12065">
              <a:lnSpc>
                <a:spcPct val="100000"/>
              </a:lnSpc>
              <a:spcBef>
                <a:spcPts val="1635"/>
              </a:spcBef>
              <a:tabLst>
                <a:tab pos="291465" algn="l"/>
              </a:tabLst>
            </a:pPr>
            <a:r>
              <a:rPr lang="kk-KZ" sz="1800" b="1" spc="-5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5. </a:t>
            </a:r>
            <a:r>
              <a:rPr sz="1800" b="1" spc="-5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отығу</a:t>
            </a:r>
            <a:r>
              <a:rPr sz="1800" b="1" spc="-4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800" b="1" spc="-1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акциялары</a:t>
            </a:r>
            <a:endParaRPr sz="1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69900" lvl="1" indent="-368935">
              <a:lnSpc>
                <a:spcPct val="100000"/>
              </a:lnSpc>
              <a:spcBef>
                <a:spcPts val="1530"/>
              </a:spcBef>
              <a:buAutoNum type="arabicParenR"/>
              <a:tabLst>
                <a:tab pos="469265" algn="l"/>
                <a:tab pos="469900" algn="l"/>
              </a:tabLst>
            </a:pPr>
            <a:r>
              <a:rPr sz="1800" b="1" spc="-5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идроксилдеу</a:t>
            </a:r>
            <a:r>
              <a:rPr lang="en-US" sz="1800" b="1" spc="-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b="1" spc="-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Вагнер </a:t>
            </a:r>
            <a:r>
              <a:rPr lang="ru-RU" sz="1800" b="1" spc="-5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акциясы</a:t>
            </a:r>
            <a:r>
              <a:rPr lang="ru-RU" sz="1800" b="1" spc="-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sz="1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544068" y="2569875"/>
            <a:ext cx="5586730" cy="258404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600" b="1" spc="-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) Күшті</a:t>
            </a:r>
            <a:r>
              <a:rPr sz="1600" b="1" spc="1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b="1" spc="-1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отықтырғыштар</a:t>
            </a:r>
            <a:r>
              <a:rPr sz="1600" b="1" spc="1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b="1" spc="-5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рқылы</a:t>
            </a:r>
            <a:r>
              <a:rPr sz="1600" b="1" spc="-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b="1" spc="-1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отығу</a:t>
            </a:r>
            <a:r>
              <a:rPr lang="kk-KZ" sz="1600" b="1" spc="-1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деструкция)</a:t>
            </a:r>
            <a:endParaRPr sz="1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881659" y="1359289"/>
          <a:ext cx="47752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774869" imgH="716359" progId="ChemDraw.Document.6.0">
                  <p:embed/>
                </p:oleObj>
              </mc:Choice>
              <mc:Fallback>
                <p:oleObj name="CS ChemDraw Drawing" r:id="rId2" imgW="4774869" imgH="7163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1659" y="1359289"/>
                        <a:ext cx="4775200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838200" y="3409950"/>
          <a:ext cx="65119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511804" imgH="728725" progId="ChemDraw.Document.6.0">
                  <p:embed/>
                </p:oleObj>
              </mc:Choice>
              <mc:Fallback>
                <p:oleObj name="CS ChemDraw Drawing" r:id="rId4" imgW="6511804" imgH="7287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3409950"/>
                        <a:ext cx="6511925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Номер слайда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5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870918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90550" y="192404"/>
            <a:ext cx="2027555" cy="302006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kk-KZ" sz="1800" spc="-5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sz="1800" spc="-5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sz="1800" spc="-65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800" spc="-5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лимерлену</a:t>
            </a:r>
            <a:endParaRPr sz="1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393069" y="590550"/>
            <a:ext cx="8143850" cy="23948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algn="just">
              <a:lnSpc>
                <a:spcPct val="114999"/>
              </a:lnSpc>
              <a:spcBef>
                <a:spcPts val="100"/>
              </a:spcBef>
            </a:pPr>
            <a:r>
              <a:rPr sz="1400" spc="-5" dirty="0">
                <a:latin typeface="Arial" panose="020B0604020202020204" pitchFamily="34" charset="0"/>
                <a:cs typeface="Arial" panose="020B0604020202020204" pitchFamily="34" charset="0"/>
              </a:rPr>
              <a:t>Диендердің</a:t>
            </a:r>
            <a:r>
              <a:rPr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spc="-10" dirty="0">
                <a:latin typeface="Arial" panose="020B0604020202020204" pitchFamily="34" charset="0"/>
                <a:cs typeface="Arial" panose="020B0604020202020204" pitchFamily="34" charset="0"/>
              </a:rPr>
              <a:t>ең</a:t>
            </a:r>
            <a:r>
              <a:rPr sz="1400" spc="-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dirty="0">
                <a:latin typeface="Arial" panose="020B0604020202020204" pitchFamily="34" charset="0"/>
                <a:cs typeface="Arial" panose="020B0604020202020204" pitchFamily="34" charset="0"/>
              </a:rPr>
              <a:t>маңызды</a:t>
            </a:r>
            <a:r>
              <a:rPr sz="1400" spc="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spc="-5" dirty="0">
                <a:latin typeface="Arial" panose="020B0604020202020204" pitchFamily="34" charset="0"/>
                <a:cs typeface="Arial" panose="020B0604020202020204" pitchFamily="34" charset="0"/>
              </a:rPr>
              <a:t>қасиеті</a:t>
            </a:r>
            <a:r>
              <a:rPr sz="1400" dirty="0">
                <a:latin typeface="Arial" panose="020B0604020202020204" pitchFamily="34" charset="0"/>
                <a:cs typeface="Arial" panose="020B0604020202020204" pitchFamily="34" charset="0"/>
              </a:rPr>
              <a:t> -</a:t>
            </a:r>
            <a:r>
              <a:rPr sz="1400" spc="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spc="-5" dirty="0">
                <a:latin typeface="Arial" panose="020B0604020202020204" pitchFamily="34" charset="0"/>
                <a:cs typeface="Arial" panose="020B0604020202020204" pitchFamily="34" charset="0"/>
              </a:rPr>
              <a:t>олардың</a:t>
            </a:r>
            <a:r>
              <a:rPr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spc="-5" dirty="0">
                <a:latin typeface="Arial" panose="020B0604020202020204" pitchFamily="34" charset="0"/>
                <a:cs typeface="Arial" panose="020B0604020202020204" pitchFamily="34" charset="0"/>
              </a:rPr>
              <a:t>полимерленіп,</a:t>
            </a:r>
            <a:r>
              <a:rPr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spc="-5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аучук</a:t>
            </a:r>
            <a:r>
              <a:rPr sz="1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spc="-5" dirty="0">
                <a:latin typeface="Arial" panose="020B0604020202020204" pitchFamily="34" charset="0"/>
                <a:cs typeface="Arial" panose="020B0604020202020204" pitchFamily="34" charset="0"/>
              </a:rPr>
              <a:t>тәрізді </a:t>
            </a:r>
            <a:r>
              <a:rPr sz="1400" spc="-484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dirty="0">
                <a:latin typeface="Arial" panose="020B0604020202020204" pitchFamily="34" charset="0"/>
                <a:cs typeface="Arial" panose="020B0604020202020204" pitchFamily="34" charset="0"/>
              </a:rPr>
              <a:t>өнімдер</a:t>
            </a:r>
            <a:r>
              <a:rPr sz="1400" spc="-3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400" dirty="0" err="1">
                <a:latin typeface="Arial" panose="020B0604020202020204" pitchFamily="34" charset="0"/>
                <a:cs typeface="Arial" panose="020B0604020202020204" pitchFamily="34" charset="0"/>
              </a:rPr>
              <a:t>түзуі</a:t>
            </a:r>
            <a:r>
              <a:rPr sz="1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kk-KZ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33387" y="1047750"/>
          <a:ext cx="4672013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672371" imgH="1307355" progId="ChemDraw.Document.6.0">
                  <p:embed/>
                </p:oleObj>
              </mc:Choice>
              <mc:Fallback>
                <p:oleObj name="CS ChemDraw Drawing" r:id="rId2" imgW="4672371" imgH="13073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3387" y="1047750"/>
                        <a:ext cx="4672013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33387" y="2464814"/>
          <a:ext cx="4672013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672371" imgH="1170053" progId="ChemDraw.Document.6.0">
                  <p:embed/>
                </p:oleObj>
              </mc:Choice>
              <mc:Fallback>
                <p:oleObj name="CS ChemDraw Drawing" r:id="rId4" imgW="4672371" imgH="11700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3387" y="2464814"/>
                        <a:ext cx="4672013" cy="116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33387" y="3779838"/>
          <a:ext cx="4672013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672371" imgH="1345731" progId="ChemDraw.Document.6.0">
                  <p:embed/>
                </p:oleObj>
              </mc:Choice>
              <mc:Fallback>
                <p:oleObj name="CS ChemDraw Drawing" r:id="rId6" imgW="4672371" imgH="13457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3387" y="3779838"/>
                        <a:ext cx="4672013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5562600" y="1123950"/>
            <a:ext cx="3276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spc="-5" dirty="0">
                <a:latin typeface="Arial" panose="020B0604020202020204" pitchFamily="34" charset="0"/>
                <a:cs typeface="Arial" panose="020B0604020202020204" pitchFamily="34" charset="0"/>
              </a:rPr>
              <a:t>Е</a:t>
            </a:r>
            <a:r>
              <a:rPr lang="kk-KZ" sz="1200" spc="-5" dirty="0">
                <a:latin typeface="Arial" panose="020B0604020202020204" pitchFamily="34" charset="0"/>
                <a:cs typeface="Arial" panose="020B0604020202020204" pitchFamily="34" charset="0"/>
              </a:rPr>
              <a:t>ң көп тараған каучук түрі. </a:t>
            </a:r>
          </a:p>
          <a:p>
            <a:r>
              <a:rPr lang="kk-KZ" sz="1200" spc="-5" dirty="0">
                <a:latin typeface="Arial" panose="020B0604020202020204" pitchFamily="34" charset="0"/>
                <a:cs typeface="Arial" panose="020B0604020202020204" pitchFamily="34" charset="0"/>
              </a:rPr>
              <a:t>1,3-Бутадиенді полимерлеу арқылы алады.</a:t>
            </a:r>
            <a:endParaRPr lang="ru-RU" sz="12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5563230" y="2588142"/>
            <a:ext cx="3276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k-KZ" sz="1200" spc="-5" dirty="0">
                <a:latin typeface="Arial" panose="020B0604020202020204" pitchFamily="34" charset="0"/>
                <a:cs typeface="Arial" panose="020B0604020202020204" pitchFamily="34" charset="0"/>
              </a:rPr>
              <a:t>Табиғи каучуктің құоылымына ие. </a:t>
            </a:r>
          </a:p>
          <a:p>
            <a:r>
              <a:rPr lang="kk-KZ" sz="1200" spc="-5" dirty="0">
                <a:latin typeface="Arial" panose="020B0604020202020204" pitchFamily="34" charset="0"/>
                <a:cs typeface="Arial" panose="020B0604020202020204" pitchFamily="34" charset="0"/>
              </a:rPr>
              <a:t>Изопренді полимерлеу арқылы алады.</a:t>
            </a:r>
            <a:endParaRPr lang="ru-RU" sz="12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5562600" y="3821501"/>
            <a:ext cx="3276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k-KZ" sz="1200" spc="-5" dirty="0">
                <a:latin typeface="Arial" panose="020B0604020202020204" pitchFamily="34" charset="0"/>
                <a:cs typeface="Arial" panose="020B0604020202020204" pitchFamily="34" charset="0"/>
              </a:rPr>
              <a:t>Полихлоропропен жарыққа төзімді, көптеген орг. еріткіштерге инертты болады.</a:t>
            </a:r>
          </a:p>
          <a:p>
            <a:r>
              <a:rPr lang="kk-KZ" sz="1200" spc="-5" dirty="0">
                <a:latin typeface="Arial" panose="020B0604020202020204" pitchFamily="34" charset="0"/>
                <a:cs typeface="Arial" panose="020B0604020202020204" pitchFamily="34" charset="0"/>
              </a:rPr>
              <a:t>Хлопренді полимерлеу арқылы алады.</a:t>
            </a:r>
            <a:endParaRPr lang="ru-RU" sz="12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5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373600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81000" y="590550"/>
            <a:ext cx="7848600" cy="2629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8450" marR="6985" indent="-285750" algn="just">
              <a:lnSpc>
                <a:spcPct val="114999"/>
              </a:lnSpc>
              <a:spcAft>
                <a:spcPts val="1200"/>
              </a:spcAft>
              <a:buFont typeface="Wingdings" panose="05000000000000000000" pitchFamily="2" charset="2"/>
              <a:buChar char="q"/>
            </a:pP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Орынбасушы</a:t>
            </a:r>
            <a:r>
              <a:rPr lang="kk-KZ" spc="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k-KZ" spc="-5" dirty="0">
                <a:latin typeface="Arial" panose="020B0604020202020204" pitchFamily="34" charset="0"/>
                <a:cs typeface="Arial" panose="020B0604020202020204" pitchFamily="34" charset="0"/>
              </a:rPr>
              <a:t>радикал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k-KZ" spc="-5" dirty="0">
                <a:latin typeface="Arial" panose="020B0604020202020204" pitchFamily="34" charset="0"/>
                <a:cs typeface="Arial" panose="020B0604020202020204" pitchFamily="34" charset="0"/>
              </a:rPr>
              <a:t>молекула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k-KZ" spc="-5" dirty="0">
                <a:latin typeface="Arial" panose="020B0604020202020204" pitchFamily="34" charset="0"/>
                <a:cs typeface="Arial" panose="020B0604020202020204" pitchFamily="34" charset="0"/>
              </a:rPr>
              <a:t>ортасында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 болса,</a:t>
            </a:r>
            <a:r>
              <a:rPr lang="kk-KZ" spc="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k-KZ" spc="-5" dirty="0">
                <a:latin typeface="Arial" panose="020B0604020202020204" pitchFamily="34" charset="0"/>
                <a:cs typeface="Arial" panose="020B0604020202020204" pitchFamily="34" charset="0"/>
              </a:rPr>
              <a:t>полимерлену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k-KZ" spc="-5" dirty="0">
                <a:latin typeface="Arial" panose="020B0604020202020204" pitchFamily="34" charset="0"/>
                <a:cs typeface="Arial" panose="020B0604020202020204" pitchFamily="34" charset="0"/>
              </a:rPr>
              <a:t>жеңіл 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жүреді,</a:t>
            </a:r>
            <a:r>
              <a:rPr lang="kk-KZ" spc="-2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k-KZ" spc="-5" dirty="0">
                <a:latin typeface="Arial" panose="020B0604020202020204" pitchFamily="34" charset="0"/>
                <a:cs typeface="Arial" panose="020B0604020202020204" pitchFamily="34" charset="0"/>
              </a:rPr>
              <a:t>ал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 молекула</a:t>
            </a:r>
            <a:r>
              <a:rPr lang="kk-KZ" spc="-2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шетінде</a:t>
            </a:r>
            <a:r>
              <a:rPr lang="kk-KZ" spc="-1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болса,</a:t>
            </a:r>
            <a:r>
              <a:rPr lang="kk-KZ" spc="-1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k-KZ" spc="-5" dirty="0">
                <a:latin typeface="Arial" panose="020B0604020202020204" pitchFamily="34" charset="0"/>
                <a:cs typeface="Arial" panose="020B0604020202020204" pitchFamily="34" charset="0"/>
              </a:rPr>
              <a:t>полимерленуді</a:t>
            </a:r>
            <a:r>
              <a:rPr lang="kk-KZ" spc="-1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k-KZ" spc="-5" dirty="0">
                <a:latin typeface="Arial" panose="020B0604020202020204" pitchFamily="34" charset="0"/>
                <a:cs typeface="Arial" panose="020B0604020202020204" pitchFamily="34" charset="0"/>
              </a:rPr>
              <a:t>қиындатады. </a:t>
            </a:r>
          </a:p>
          <a:p>
            <a:pPr marL="298450" marR="6985" indent="-285750" algn="just">
              <a:lnSpc>
                <a:spcPct val="114999"/>
              </a:lnSpc>
              <a:spcAft>
                <a:spcPts val="1200"/>
              </a:spcAft>
              <a:buFont typeface="Wingdings" panose="05000000000000000000" pitchFamily="2" charset="2"/>
              <a:buChar char="q"/>
            </a:pP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Температура</a:t>
            </a:r>
            <a:r>
              <a:rPr lang="kk-KZ" spc="-2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k-KZ" spc="-5" dirty="0">
                <a:latin typeface="Arial" panose="020B0604020202020204" pitchFamily="34" charset="0"/>
                <a:cs typeface="Arial" panose="020B0604020202020204" pitchFamily="34" charset="0"/>
              </a:rPr>
              <a:t>және</a:t>
            </a:r>
            <a:r>
              <a:rPr lang="kk-KZ" spc="1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k-KZ" spc="-5" dirty="0">
                <a:latin typeface="Arial" panose="020B0604020202020204" pitchFamily="34" charset="0"/>
                <a:cs typeface="Arial" panose="020B0604020202020204" pitchFamily="34" charset="0"/>
              </a:rPr>
              <a:t>қысым</a:t>
            </a:r>
            <a:r>
              <a:rPr lang="kk-KZ" spc="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k-KZ" spc="-5" dirty="0">
                <a:latin typeface="Arial" panose="020B0604020202020204" pitchFamily="34" charset="0"/>
                <a:cs typeface="Arial" panose="020B0604020202020204" pitchFamily="34" charset="0"/>
              </a:rPr>
              <a:t>полимерленуді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 жылдаматады. </a:t>
            </a:r>
          </a:p>
          <a:p>
            <a:pPr marL="298450" marR="6985" indent="-285750" algn="just">
              <a:lnSpc>
                <a:spcPct val="114999"/>
              </a:lnSpc>
              <a:spcAft>
                <a:spcPts val="1200"/>
              </a:spcAft>
              <a:buFont typeface="Wingdings" panose="05000000000000000000" pitchFamily="2" charset="2"/>
              <a:buChar char="q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Kat = </a:t>
            </a:r>
            <a:r>
              <a:rPr lang="kk-KZ" spc="-5" dirty="0">
                <a:latin typeface="Arial" panose="020B0604020202020204" pitchFamily="34" charset="0"/>
                <a:cs typeface="Arial" panose="020B0604020202020204" pitchFamily="34" charset="0"/>
              </a:rPr>
              <a:t>сілтілік металдар, металлорганикалық 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қосылыстар, </a:t>
            </a:r>
            <a:r>
              <a:rPr lang="kk-KZ" spc="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k-KZ" spc="-5" dirty="0">
                <a:latin typeface="Arial" panose="020B0604020202020204" pitchFamily="34" charset="0"/>
                <a:cs typeface="Arial" panose="020B0604020202020204" pitchFamily="34" charset="0"/>
              </a:rPr>
              <a:t>ал инициаторлар ретінде органикалық және бейорганикалық пероксидтер 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k-KZ" spc="-5" dirty="0">
                <a:latin typeface="Arial" panose="020B0604020202020204" pitchFamily="34" charset="0"/>
                <a:cs typeface="Arial" panose="020B0604020202020204" pitchFamily="34" charset="0"/>
              </a:rPr>
              <a:t>пайдаланылады.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5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19677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6</a:t>
            </a:fld>
            <a:endParaRPr lang="ru-RU"/>
          </a:p>
        </p:txBody>
      </p:sp>
      <p:sp>
        <p:nvSpPr>
          <p:cNvPr id="5" name="object 2"/>
          <p:cNvSpPr txBox="1">
            <a:spLocks/>
          </p:cNvSpPr>
          <p:nvPr/>
        </p:nvSpPr>
        <p:spPr>
          <a:xfrm>
            <a:off x="342931" y="147477"/>
            <a:ext cx="5708015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12700">
              <a:spcBef>
                <a:spcPts val="100"/>
              </a:spcBef>
            </a:pPr>
            <a:r>
              <a:rPr lang="ru-RU" sz="1800" b="1" spc="-5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ендердің</a:t>
            </a:r>
            <a:r>
              <a:rPr lang="ru-RU" sz="1800" b="1" spc="-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spc="-5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оменклатурасы</a:t>
            </a:r>
            <a:endParaRPr lang="ru-RU" sz="18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78605" y="564237"/>
            <a:ext cx="3657601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алықаралық</a:t>
            </a:r>
            <a:r>
              <a:rPr lang="ru-RU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номенклатура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йынш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ендерд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әйкес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леті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андардың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алуын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рай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i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ан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лғауы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i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ru-RU" i="1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н</a:t>
            </a:r>
            <a:r>
              <a:rPr lang="ru-RU" i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лғауыме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мастырып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айд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цифрме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тың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н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рсетілед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егізг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ізбек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тінде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бар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ң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зы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ізбек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ынад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тек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дары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қы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наласқа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ста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стап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омірлейд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</a:p>
          <a:p>
            <a:pPr algn="just"/>
            <a:endParaRPr lang="kk-KZ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ru-RU" b="1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ационалд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оменклатур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йынш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ендерд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i="1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этиленнің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уындылар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п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райды</a:t>
            </a:r>
            <a:endParaRPr lang="ru-RU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endParaRPr lang="kk-KZ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kk-KZ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ысалы:</a:t>
            </a:r>
            <a:endParaRPr lang="ru-RU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2"/>
          <a:srcRect l="33125" t="24167" r="33125" b="13611"/>
          <a:stretch/>
        </p:blipFill>
        <p:spPr>
          <a:xfrm>
            <a:off x="4007615" y="147477"/>
            <a:ext cx="4414837" cy="4578351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693" y="3811294"/>
            <a:ext cx="3903530" cy="1174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44434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434698" y="1101533"/>
            <a:ext cx="2503170" cy="558800"/>
          </a:xfrm>
          <a:prstGeom prst="rect">
            <a:avLst/>
          </a:prstGeom>
        </p:spPr>
        <p:txBody>
          <a:bodyPr vert="horz" wrap="square" lIns="0" tIns="35560" rIns="0" bIns="0" rtlCol="0">
            <a:spAutoFit/>
          </a:bodyPr>
          <a:lstStyle/>
          <a:p>
            <a:pPr marL="343535" indent="-331470">
              <a:lnSpc>
                <a:spcPct val="100000"/>
              </a:lnSpc>
              <a:spcBef>
                <a:spcPts val="280"/>
              </a:spcBef>
              <a:buAutoNum type="arabicParenR"/>
              <a:tabLst>
                <a:tab pos="343535" algn="l"/>
                <a:tab pos="344170" algn="l"/>
              </a:tabLst>
            </a:pPr>
            <a:r>
              <a:rPr sz="1600" b="1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рекинг</a:t>
            </a:r>
            <a:endParaRPr sz="16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343535" indent="-331470">
              <a:lnSpc>
                <a:spcPct val="100000"/>
              </a:lnSpc>
              <a:spcBef>
                <a:spcPts val="180"/>
              </a:spcBef>
              <a:buAutoNum type="arabicParenR"/>
              <a:tabLst>
                <a:tab pos="343535" algn="l"/>
                <a:tab pos="344170" algn="l"/>
              </a:tabLst>
            </a:pPr>
            <a:r>
              <a:rPr sz="1600" b="1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андарды</a:t>
            </a:r>
            <a:r>
              <a:rPr sz="1600" b="1" spc="-7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гидрлеу</a:t>
            </a:r>
            <a:endParaRPr sz="16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3784718" y="1083974"/>
            <a:ext cx="2999740" cy="2692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600" spc="-5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)</a:t>
            </a:r>
            <a:r>
              <a:rPr sz="1600" spc="-3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1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пирттерді</a:t>
            </a:r>
            <a:r>
              <a:rPr sz="1600" spc="25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spc="-5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гидратациялау:</a:t>
            </a:r>
            <a:endParaRPr sz="16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814764" y="2126500"/>
            <a:ext cx="4086860" cy="258404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600" b="1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)</a:t>
            </a:r>
            <a:r>
              <a:rPr sz="1600" b="1" spc="-3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илгалогенидтерді</a:t>
            </a:r>
            <a:r>
              <a:rPr sz="1600" b="1" spc="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гидрогалогендеу:</a:t>
            </a:r>
            <a:endParaRPr sz="16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855387" y="3332508"/>
            <a:ext cx="4306570" cy="258404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600" b="1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)</a:t>
            </a:r>
            <a:r>
              <a:rPr sz="1600" b="1" spc="-1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Вициналды</a:t>
            </a:r>
            <a:r>
              <a:rPr sz="1600" b="1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игалогенидтерді</a:t>
            </a:r>
            <a:r>
              <a:rPr sz="1600" b="1" spc="5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галогендеу:</a:t>
            </a:r>
            <a:endParaRPr sz="160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3855387" y="4308123"/>
            <a:ext cx="3142615" cy="258404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600" b="1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4)</a:t>
            </a:r>
            <a:r>
              <a:rPr sz="1600" b="1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индерді</a:t>
            </a:r>
            <a:r>
              <a:rPr sz="1600" b="1" spc="2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600" b="1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тықсыздандыру:</a:t>
            </a:r>
            <a:endParaRPr sz="160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" name="object 8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981498" y="1402363"/>
            <a:ext cx="4648200" cy="751332"/>
          </a:xfrm>
          <a:prstGeom prst="rect">
            <a:avLst/>
          </a:prstGeom>
        </p:spPr>
      </p:pic>
      <p:pic>
        <p:nvPicPr>
          <p:cNvPr id="9" name="object 9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114460" y="2434864"/>
            <a:ext cx="4247426" cy="790219"/>
          </a:xfrm>
          <a:prstGeom prst="rect">
            <a:avLst/>
          </a:prstGeom>
        </p:spPr>
      </p:pic>
      <p:pic>
        <p:nvPicPr>
          <p:cNvPr id="10" name="object 10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4573530" y="3874611"/>
            <a:ext cx="3399336" cy="428324"/>
          </a:xfrm>
          <a:prstGeom prst="rect">
            <a:avLst/>
          </a:prstGeom>
        </p:spPr>
      </p:pic>
      <p:pic>
        <p:nvPicPr>
          <p:cNvPr id="12" name="object 12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287077" y="1946003"/>
            <a:ext cx="3122720" cy="619397"/>
          </a:xfrm>
          <a:prstGeom prst="rect">
            <a:avLst/>
          </a:prstGeom>
        </p:spPr>
      </p:pic>
      <p:sp>
        <p:nvSpPr>
          <p:cNvPr id="13" name="object 13"/>
          <p:cNvSpPr txBox="1"/>
          <p:nvPr/>
        </p:nvSpPr>
        <p:spPr>
          <a:xfrm>
            <a:off x="8796432" y="1587936"/>
            <a:ext cx="269304" cy="1403985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12700">
              <a:lnSpc>
                <a:spcPts val="2065"/>
              </a:lnSpc>
            </a:pPr>
            <a:r>
              <a:rPr sz="1800" b="1" spc="-1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элиминирлеу</a:t>
            </a:r>
            <a:endParaRPr sz="1800" dirty="0">
              <a:solidFill>
                <a:srgbClr val="0070C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8449105" y="938304"/>
            <a:ext cx="417830" cy="3154680"/>
          </a:xfrm>
          <a:custGeom>
            <a:avLst/>
            <a:gdLst/>
            <a:ahLst/>
            <a:cxnLst/>
            <a:rect l="l" t="t" r="r" b="b"/>
            <a:pathLst>
              <a:path w="417829" h="3154679">
                <a:moveTo>
                  <a:pt x="0" y="0"/>
                </a:moveTo>
                <a:lnTo>
                  <a:pt x="47874" y="5513"/>
                </a:lnTo>
                <a:lnTo>
                  <a:pt x="91822" y="21220"/>
                </a:lnTo>
                <a:lnTo>
                  <a:pt x="130588" y="45866"/>
                </a:lnTo>
                <a:lnTo>
                  <a:pt x="162921" y="78199"/>
                </a:lnTo>
                <a:lnTo>
                  <a:pt x="187567" y="116965"/>
                </a:lnTo>
                <a:lnTo>
                  <a:pt x="203274" y="160913"/>
                </a:lnTo>
                <a:lnTo>
                  <a:pt x="208788" y="208787"/>
                </a:lnTo>
                <a:lnTo>
                  <a:pt x="208788" y="1368552"/>
                </a:lnTo>
                <a:lnTo>
                  <a:pt x="214301" y="1416426"/>
                </a:lnTo>
                <a:lnTo>
                  <a:pt x="230008" y="1460374"/>
                </a:lnTo>
                <a:lnTo>
                  <a:pt x="254654" y="1499140"/>
                </a:lnTo>
                <a:lnTo>
                  <a:pt x="286987" y="1531473"/>
                </a:lnTo>
                <a:lnTo>
                  <a:pt x="325753" y="1556119"/>
                </a:lnTo>
                <a:lnTo>
                  <a:pt x="369701" y="1571826"/>
                </a:lnTo>
                <a:lnTo>
                  <a:pt x="417575" y="1577340"/>
                </a:lnTo>
                <a:lnTo>
                  <a:pt x="369701" y="1582853"/>
                </a:lnTo>
                <a:lnTo>
                  <a:pt x="325753" y="1598560"/>
                </a:lnTo>
                <a:lnTo>
                  <a:pt x="286987" y="1623206"/>
                </a:lnTo>
                <a:lnTo>
                  <a:pt x="254654" y="1655539"/>
                </a:lnTo>
                <a:lnTo>
                  <a:pt x="230008" y="1694305"/>
                </a:lnTo>
                <a:lnTo>
                  <a:pt x="214301" y="1738253"/>
                </a:lnTo>
                <a:lnTo>
                  <a:pt x="208788" y="1786128"/>
                </a:lnTo>
                <a:lnTo>
                  <a:pt x="208788" y="2945892"/>
                </a:lnTo>
                <a:lnTo>
                  <a:pt x="203274" y="2993766"/>
                </a:lnTo>
                <a:lnTo>
                  <a:pt x="187567" y="3037714"/>
                </a:lnTo>
                <a:lnTo>
                  <a:pt x="162921" y="3076480"/>
                </a:lnTo>
                <a:lnTo>
                  <a:pt x="130588" y="3108813"/>
                </a:lnTo>
                <a:lnTo>
                  <a:pt x="91822" y="3133459"/>
                </a:lnTo>
                <a:lnTo>
                  <a:pt x="47874" y="3149166"/>
                </a:lnTo>
                <a:lnTo>
                  <a:pt x="0" y="3154680"/>
                </a:lnTo>
              </a:path>
            </a:pathLst>
          </a:cu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Прямоугольник 14"/>
          <p:cNvSpPr/>
          <p:nvPr/>
        </p:nvSpPr>
        <p:spPr>
          <a:xfrm>
            <a:off x="2390967" y="148059"/>
            <a:ext cx="27584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065">
              <a:spcBef>
                <a:spcPts val="180"/>
              </a:spcBef>
              <a:tabLst>
                <a:tab pos="343535" algn="l"/>
                <a:tab pos="344170" algn="l"/>
              </a:tabLst>
            </a:pPr>
            <a:r>
              <a:rPr lang="ru-RU" sz="1800" b="1" spc="-5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ендерді</a:t>
            </a:r>
            <a:r>
              <a:rPr lang="ru-RU" sz="1800" b="1" spc="-7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spc="-5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у</a:t>
            </a:r>
            <a:r>
              <a:rPr lang="ru-RU" sz="1800" b="1" spc="-5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spc="-5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олдары</a:t>
            </a:r>
            <a:endParaRPr lang="ru-RU" sz="180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928938" y="727193"/>
            <a:ext cx="14920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065">
              <a:spcBef>
                <a:spcPts val="180"/>
              </a:spcBef>
              <a:tabLst>
                <a:tab pos="343535" algn="l"/>
                <a:tab pos="344170" algn="l"/>
              </a:tabLst>
            </a:pPr>
            <a:r>
              <a:rPr lang="kk-KZ" sz="1800" b="1" u="sng" dirty="0">
                <a:solidFill>
                  <a:srgbClr val="00682F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Өнеркәсіпте:</a:t>
            </a:r>
            <a:endParaRPr lang="ru-RU" sz="1800" b="1" u="sng" dirty="0">
              <a:solidFill>
                <a:srgbClr val="00682F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5032847" y="676974"/>
            <a:ext cx="14087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065">
              <a:spcBef>
                <a:spcPts val="180"/>
              </a:spcBef>
              <a:tabLst>
                <a:tab pos="343535" algn="l"/>
                <a:tab pos="344170" algn="l"/>
              </a:tabLst>
            </a:pPr>
            <a:r>
              <a:rPr lang="kk-KZ" sz="1800" b="1" u="sng" dirty="0">
                <a:solidFill>
                  <a:srgbClr val="00682F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Зертханада:</a:t>
            </a:r>
            <a:endParaRPr lang="ru-RU" sz="1800" b="1" u="sng" dirty="0">
              <a:solidFill>
                <a:srgbClr val="00682F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7</a:t>
            </a:fld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820057"/>
              </p:ext>
            </p:extLst>
          </p:nvPr>
        </p:nvGraphicFramePr>
        <p:xfrm>
          <a:off x="4624372" y="4575938"/>
          <a:ext cx="27686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769143" imgH="396129" progId="ChemDraw.Document.6.0">
                  <p:embed/>
                </p:oleObj>
              </mc:Choice>
              <mc:Fallback>
                <p:oleObj name="CS ChemDraw Drawing" r:id="rId6" imgW="2769143" imgH="3961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24372" y="4575938"/>
                        <a:ext cx="276860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73755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08260" y="205720"/>
            <a:ext cx="5724525" cy="302006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8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пирттердің</a:t>
            </a:r>
            <a:r>
              <a:rPr sz="1800" spc="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гидратациясы</a:t>
            </a:r>
            <a:r>
              <a:rPr sz="18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>
                <a:solidFill>
                  <a:srgbClr val="38761D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элиминирлеу)</a:t>
            </a:r>
            <a:endParaRPr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08260" y="669495"/>
            <a:ext cx="6981580" cy="677107"/>
          </a:xfrm>
          <a:prstGeom prst="rect">
            <a:avLst/>
          </a:prstGeom>
        </p:spPr>
        <p:txBody>
          <a:bodyPr vert="horz" wrap="square" lIns="0" tIns="5841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459"/>
              </a:spcBef>
              <a:tabLst>
                <a:tab pos="598805" algn="l"/>
                <a:tab pos="1663064" algn="l"/>
                <a:tab pos="2111375" algn="l"/>
                <a:tab pos="2914650" algn="l"/>
                <a:tab pos="3361054" algn="l"/>
                <a:tab pos="4591050" algn="l"/>
                <a:tab pos="5518150" algn="l"/>
                <a:tab pos="6653530" algn="l"/>
                <a:tab pos="7694295" algn="l"/>
              </a:tabLst>
            </a:pP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Kat</a:t>
            </a:r>
            <a:r>
              <a:rPr lang="kk-KZ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тінде</a:t>
            </a:r>
            <a:r>
              <a:rPr lang="kk-KZ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</a:t>
            </a:r>
            <a:r>
              <a:rPr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тү</a:t>
            </a:r>
            <a:r>
              <a:rPr sz="1800" spc="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</a:t>
            </a:r>
            <a:r>
              <a:rPr sz="18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л</a:t>
            </a:r>
            <a:r>
              <a:rPr sz="1800" spc="-5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і</a:t>
            </a:r>
            <a:r>
              <a:rPr lang="kk-KZ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20" dirty="0" err="1">
                <a:uFill>
                  <a:solidFill>
                    <a:srgbClr val="000000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</a:t>
            </a:r>
            <a:r>
              <a:rPr sz="1800" b="1" spc="-5" dirty="0" err="1">
                <a:uFill>
                  <a:solidFill>
                    <a:srgbClr val="000000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у</a:t>
            </a:r>
            <a:r>
              <a:rPr lang="kk-KZ" sz="1800" b="1" dirty="0">
                <a:uFill>
                  <a:solidFill>
                    <a:srgbClr val="000000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5" dirty="0" err="1">
                <a:uFill>
                  <a:solidFill>
                    <a:srgbClr val="000000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артқыш</a:t>
            </a:r>
            <a:r>
              <a:rPr lang="kk-KZ" sz="1800" b="1" dirty="0">
                <a:uFill>
                  <a:solidFill>
                    <a:srgbClr val="000000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b="1" spc="-5" dirty="0" err="1">
                <a:uFill>
                  <a:solidFill>
                    <a:srgbClr val="000000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заттар</a:t>
            </a:r>
            <a:r>
              <a:rPr lang="kk-KZ" sz="1800" b="1" spc="-5" dirty="0">
                <a:uFill>
                  <a:solidFill>
                    <a:srgbClr val="000000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marL="12700">
              <a:lnSpc>
                <a:spcPct val="100000"/>
              </a:lnSpc>
              <a:spcBef>
                <a:spcPts val="459"/>
              </a:spcBef>
              <a:tabLst>
                <a:tab pos="598805" algn="l"/>
                <a:tab pos="1663064" algn="l"/>
                <a:tab pos="2111375" algn="l"/>
                <a:tab pos="2914650" algn="l"/>
                <a:tab pos="3361054" algn="l"/>
                <a:tab pos="4591050" algn="l"/>
                <a:tab pos="5518150" algn="l"/>
                <a:tab pos="6653530" algn="l"/>
                <a:tab pos="7694295" algn="l"/>
              </a:tabLst>
            </a:pP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sz="18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sz="1800" spc="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sz="18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kk-KZ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</a:t>
            </a:r>
            <a:r>
              <a:rPr sz="18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kk-KZ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sz="18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</a:t>
            </a:r>
            <a:r>
              <a:rPr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5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kk-KZ"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l</a:t>
            </a:r>
            <a:r>
              <a:rPr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</a:t>
            </a:r>
            <a:r>
              <a:rPr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sz="1800" spc="-5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/t°)</a:t>
            </a:r>
            <a:r>
              <a:rPr sz="18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1800" spc="-1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лданылады</a:t>
            </a:r>
            <a:r>
              <a:rPr lang="kk-KZ" sz="1800" spc="-1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endParaRPr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2"/>
          <a:srcRect t="25279"/>
          <a:stretch/>
        </p:blipFill>
        <p:spPr>
          <a:xfrm>
            <a:off x="401632" y="1753229"/>
            <a:ext cx="5931153" cy="2205980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3680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91;p18"/>
          <p:cNvSpPr txBox="1">
            <a:spLocks noGrp="1"/>
          </p:cNvSpPr>
          <p:nvPr>
            <p:ph type="body" idx="1"/>
          </p:nvPr>
        </p:nvSpPr>
        <p:spPr>
          <a:xfrm>
            <a:off x="424344" y="285108"/>
            <a:ext cx="7147795" cy="97679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>
              <a:lnSpc>
                <a:spcPct val="100000"/>
              </a:lnSpc>
              <a:buClr>
                <a:schemeClr val="dk1"/>
              </a:buClr>
              <a:buSzPts val="1100"/>
              <a:buNone/>
            </a:pPr>
            <a:r>
              <a:rPr lang="ru-RU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дың</a:t>
            </a:r>
            <a:r>
              <a:rPr lang="ru-RU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н/е </a:t>
            </a:r>
            <a:r>
              <a:rPr lang="ru-RU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На</a:t>
            </a: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)</a:t>
            </a:r>
            <a:r>
              <a:rPr lang="ru-RU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өліну</a:t>
            </a:r>
            <a:r>
              <a:rPr lang="ru-RU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әртібі</a:t>
            </a:r>
            <a:r>
              <a:rPr lang="ru-RU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Зайцев </a:t>
            </a:r>
            <a:r>
              <a:rPr lang="ru-RU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режесіне</a:t>
            </a:r>
            <a:r>
              <a:rPr lang="ru-RU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ғынады</a:t>
            </a:r>
            <a:r>
              <a:rPr lang="ru-RU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 су (н/е </a:t>
            </a:r>
            <a:r>
              <a:rPr lang="ru-RU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На</a:t>
            </a: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)</a:t>
            </a:r>
            <a:r>
              <a:rPr lang="ru-RU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ілгенде</a:t>
            </a:r>
            <a:r>
              <a:rPr lang="ru-RU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тек</a:t>
            </a:r>
            <a:r>
              <a:rPr lang="ru-RU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атомы ОН-</a:t>
            </a:r>
            <a:r>
              <a:rPr lang="ru-RU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пшасына</a:t>
            </a:r>
            <a:r>
              <a:rPr lang="ru-RU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н/е На</a:t>
            </a: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)</a:t>
            </a:r>
            <a:r>
              <a:rPr lang="ru-RU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рші</a:t>
            </a:r>
            <a:r>
              <a:rPr lang="ru-RU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тек</a:t>
            </a:r>
            <a:r>
              <a:rPr lang="ru-RU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ң</a:t>
            </a:r>
            <a:r>
              <a:rPr lang="ru-RU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аз </a:t>
            </a:r>
            <a:r>
              <a:rPr lang="ru-RU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тектен</a:t>
            </a:r>
            <a:r>
              <a:rPr lang="ru-RU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өлінеді</a:t>
            </a:r>
            <a:r>
              <a:rPr lang="ru-RU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Зайцев А.М., 1875 ж).</a:t>
            </a:r>
            <a:endParaRPr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Times New Roman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8548" y="1385583"/>
            <a:ext cx="4734349" cy="1573542"/>
          </a:xfrm>
          <a:prstGeom prst="rect">
            <a:avLst/>
          </a:prstGeom>
        </p:spPr>
      </p:pic>
      <p:pic>
        <p:nvPicPr>
          <p:cNvPr id="6" name="Google Shape;106;p20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720630" y="3082805"/>
            <a:ext cx="6738153" cy="1390953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9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3935382265"/>
      </p:ext>
    </p:extLst>
  </p:cSld>
  <p:clrMapOvr>
    <a:masterClrMapping/>
  </p:clrMapOvr>
</p:sld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19</TotalTime>
  <Words>1689</Words>
  <Application>Microsoft Office PowerPoint</Application>
  <PresentationFormat>Экран (16:9)</PresentationFormat>
  <Paragraphs>230</Paragraphs>
  <Slides>53</Slides>
  <Notes>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3</vt:i4>
      </vt:variant>
    </vt:vector>
  </HeadingPairs>
  <TitlesOfParts>
    <vt:vector size="60" baseType="lpstr">
      <vt:lpstr>Arial</vt:lpstr>
      <vt:lpstr>Calibri</vt:lpstr>
      <vt:lpstr>Microsoft Sans Serif</vt:lpstr>
      <vt:lpstr>Times New Roman</vt:lpstr>
      <vt:lpstr>Wingdings</vt:lpstr>
      <vt:lpstr>Simple Light</vt:lpstr>
      <vt:lpstr>CS ChemDraw Drawing</vt:lpstr>
      <vt:lpstr>Қанықпаған көмірсутектер – алкендер, алкиндер, алкадиендер – номенклатурасы, алу жолдары,  құрылысы және  химиялық қасиеттеріндегі ерекшеліктері.</vt:lpstr>
      <vt:lpstr>Презентация PowerPoint</vt:lpstr>
      <vt:lpstr>Презентация PowerPoint</vt:lpstr>
      <vt:lpstr>Бутадиен-1,3, құрылысының ерекшелігі</vt:lpstr>
      <vt:lpstr>Алкендердің физикалық қасиеттері</vt:lpstr>
      <vt:lpstr>Презентация PowerPoint</vt:lpstr>
      <vt:lpstr>1) Спирттерді дегидратациялау:</vt:lpstr>
      <vt:lpstr>Спирттердің дегидратациясы (элиминирлеу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Cульфирлеу реакциясы (+Н2SO4)</vt:lpstr>
      <vt:lpstr>Гидратация реакциясы</vt:lpstr>
      <vt:lpstr>Тотығу реакциялар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Алкиндердің химиялық қасиеттеріндегі ерекшеліктер</vt:lpstr>
      <vt:lpstr>Презентация PowerPoint</vt:lpstr>
      <vt:lpstr>Презентация PowerPoint</vt:lpstr>
      <vt:lpstr>Нуклеофилді қосылу (AdN)</vt:lpstr>
      <vt:lpstr>Алкиндердің СН-қышқылдығы</vt:lpstr>
      <vt:lpstr>Презентация PowerPoint</vt:lpstr>
      <vt:lpstr>Алкиндердің карбонилді қосылыстармен әрекеттесуі (этинилдену - органикалық қосылысқа этинил тобын −C≡CH еңзізу)</vt:lpstr>
      <vt:lpstr>Презентация PowerPoint</vt:lpstr>
      <vt:lpstr>Реппе реакциясы</vt:lpstr>
      <vt:lpstr>Презентация PowerPoint</vt:lpstr>
      <vt:lpstr>Презентация PowerPoint</vt:lpstr>
      <vt:lpstr>2. Екіатомды спирттерді (гликольдерді) дегидратациялау</vt:lpstr>
      <vt:lpstr>3. Лебедев реакциясы, 1927 ж.</vt:lpstr>
      <vt:lpstr>Презентация PowerPoint</vt:lpstr>
      <vt:lpstr>Презентация PowerPoint</vt:lpstr>
      <vt:lpstr>Презентация PowerPoint</vt:lpstr>
      <vt:lpstr>Иондық механизм бойынша бастапқы пайда болған π-комплекс тез арада 2-ші және 4-ші көміртек атомдарында (+) зарядтары бар қосарланған  карбокатиондарға айналады, мұны екі мезоформуламен өрнектеуге болады.  Бұл екі карбокатион Br-анионын қосып алып, 1,2 және 1,4-өнімдерді береді:</vt:lpstr>
      <vt:lpstr>2. Гидрогалогендеу</vt:lpstr>
      <vt:lpstr>4. Дильс-Альдер реакциясы (Диен синтезі)</vt:lpstr>
      <vt:lpstr>Диенде электродонорлы топтар (-ОН, -NH2, -SH т.б.) және диенофилде  электроноакцепторлы топтар (-СНО, -СООН, -С≡N т.б.) болған  жағдайда реакция жылдамдығы .</vt:lpstr>
      <vt:lpstr>Презентация PowerPoint</vt:lpstr>
      <vt:lpstr>Презентация PowerPoint</vt:lpstr>
      <vt:lpstr>6. Полимерлену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әріс 7 Алкандар: изомериясы мен номенклатурасы, алынуы және химиялық қасиеттері.</dc:title>
  <dc:creator>Администратор</dc:creator>
  <cp:lastModifiedBy>Берганаева Гульзат</cp:lastModifiedBy>
  <cp:revision>169</cp:revision>
  <dcterms:modified xsi:type="dcterms:W3CDTF">2025-09-18T06:27:24Z</dcterms:modified>
</cp:coreProperties>
</file>